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A9ACF10" w14:textId="4CEE01C0" w:rsidR="009242E5" w:rsidRDefault="009242E5" w:rsidP="009242E5"/>
    <w:p w14:paraId="6B701C91" w14:textId="7AE9DE14" w:rsidR="00CB30DD" w:rsidRDefault="00CB30DD" w:rsidP="00CB30DD">
      <w:r>
        <w:t>Project #1 Answers</w:t>
      </w:r>
    </w:p>
    <w:p w14:paraId="36AA7F4D" w14:textId="77777777" w:rsidR="002074AC" w:rsidRPr="00642D1B" w:rsidRDefault="002074AC" w:rsidP="002074AC">
      <w:r w:rsidRPr="00642D1B">
        <w:t xml:space="preserve">STAT </w:t>
      </w:r>
      <w:r>
        <w:t>494/</w:t>
      </w:r>
      <w:r w:rsidRPr="00642D1B">
        <w:t>87</w:t>
      </w:r>
      <w:r>
        <w:t>3</w:t>
      </w:r>
    </w:p>
    <w:p w14:paraId="3B4B52D4" w14:textId="3F90B7AB" w:rsidR="00CB30DD" w:rsidRDefault="00CB30DD" w:rsidP="00CB30DD">
      <w:r>
        <w:t>Fall 20</w:t>
      </w:r>
      <w:r w:rsidR="00AE463A">
        <w:t>25</w:t>
      </w:r>
    </w:p>
    <w:p w14:paraId="755284C1" w14:textId="77777777" w:rsidR="00AE463A" w:rsidRDefault="00AE463A" w:rsidP="00CB30DD"/>
    <w:p w14:paraId="53B56136" w14:textId="77777777" w:rsidR="00CB30DD" w:rsidRDefault="00CB30DD" w:rsidP="00CB30DD"/>
    <w:p w14:paraId="12BC6B46" w14:textId="77777777" w:rsidR="00CB30DD" w:rsidRDefault="00CB30DD" w:rsidP="00CB30DD">
      <w:r>
        <w:t xml:space="preserve">The National Football League (NFL) holds a scouting combine every year for college football players who would like to play football in the NFL. These players go through a number of evaluations during the combine so that NFL teams can assess their ability. For more information, please see </w:t>
      </w:r>
      <w:hyperlink r:id="rId8" w:history="1">
        <w:r w:rsidRPr="0060369E">
          <w:rPr>
            <w:rStyle w:val="Hyperlink"/>
          </w:rPr>
          <w:t>http://en.wikipedia.org/wiki/NFL_Scouting_Combine</w:t>
        </w:r>
      </w:hyperlink>
      <w:r>
        <w:t xml:space="preserve"> and </w:t>
      </w:r>
      <w:hyperlink r:id="rId9" w:history="1">
        <w:r w:rsidRPr="0060369E">
          <w:rPr>
            <w:rStyle w:val="Hyperlink"/>
          </w:rPr>
          <w:t>http://www.nfl.com/combine</w:t>
        </w:r>
      </w:hyperlink>
      <w:r>
        <w:t xml:space="preserve">. </w:t>
      </w:r>
    </w:p>
    <w:p w14:paraId="616C16B9" w14:textId="77777777" w:rsidR="00CB30DD" w:rsidRDefault="00CB30DD" w:rsidP="00CB30DD"/>
    <w:p w14:paraId="0AB09D30" w14:textId="4122F2AA" w:rsidR="00CB30DD" w:rsidRDefault="00CB30DD" w:rsidP="00CB30DD">
      <w:r>
        <w:t xml:space="preserve">The </w:t>
      </w:r>
      <w:r w:rsidR="0026375A">
        <w:t>NFLcombine.cs</w:t>
      </w:r>
      <w:r w:rsidRPr="007D6ECC">
        <w:t>v</w:t>
      </w:r>
      <w:r>
        <w:t xml:space="preserve"> data file is available from my course website, and it contains information on some of the players who participated in </w:t>
      </w:r>
      <w:r w:rsidR="00A850FF">
        <w:t>a</w:t>
      </w:r>
      <w:r>
        <w:t xml:space="preserve"> combine. The columns in the data file represent the following information:</w:t>
      </w:r>
    </w:p>
    <w:p w14:paraId="348AF615" w14:textId="77777777" w:rsidR="00CB30DD" w:rsidRDefault="00CB30DD" w:rsidP="00CB30DD"/>
    <w:p w14:paraId="520F4D95" w14:textId="77777777" w:rsidR="00CB30DD" w:rsidRDefault="00CB30DD" w:rsidP="00CB30DD">
      <w:pPr>
        <w:pStyle w:val="ListParagraph"/>
        <w:numPr>
          <w:ilvl w:val="0"/>
          <w:numId w:val="5"/>
        </w:numPr>
      </w:pPr>
      <w:r>
        <w:t>Player: Name of player being evaluated</w:t>
      </w:r>
    </w:p>
    <w:p w14:paraId="302031AF" w14:textId="77777777" w:rsidR="00CB30DD" w:rsidRDefault="00CB30DD" w:rsidP="00CB30DD">
      <w:pPr>
        <w:pStyle w:val="ListParagraph"/>
        <w:numPr>
          <w:ilvl w:val="0"/>
          <w:numId w:val="5"/>
        </w:numPr>
      </w:pPr>
      <w:r>
        <w:t>College: College that the player attended</w:t>
      </w:r>
    </w:p>
    <w:p w14:paraId="5E1ED745" w14:textId="77777777" w:rsidR="00CB30DD" w:rsidRDefault="00CB30DD" w:rsidP="00CB30DD">
      <w:pPr>
        <w:pStyle w:val="ListParagraph"/>
        <w:numPr>
          <w:ilvl w:val="0"/>
          <w:numId w:val="5"/>
        </w:numPr>
      </w:pPr>
      <w:r>
        <w:t>Position: The position of the player where DB = defensive back, LB = linebacker, OL = offensive linemen, RB = running back, S = safety, TE = tight end, WO = wide receiver; players who played other positions were excluded from the data file</w:t>
      </w:r>
    </w:p>
    <w:p w14:paraId="603563F5" w14:textId="77777777" w:rsidR="00CB30DD" w:rsidRDefault="00CB30DD" w:rsidP="00CB30DD">
      <w:pPr>
        <w:pStyle w:val="ListParagraph"/>
        <w:numPr>
          <w:ilvl w:val="0"/>
          <w:numId w:val="5"/>
        </w:numPr>
      </w:pPr>
      <w:proofErr w:type="spellStart"/>
      <w:r w:rsidRPr="00560BA8">
        <w:t>OverallGrade</w:t>
      </w:r>
      <w:proofErr w:type="spellEnd"/>
      <w:r>
        <w:t>: The overall grade of the player based on the evaluations</w:t>
      </w:r>
    </w:p>
    <w:p w14:paraId="7B488B70" w14:textId="77777777" w:rsidR="00CB30DD" w:rsidRDefault="00CB30DD" w:rsidP="00CB30DD">
      <w:pPr>
        <w:pStyle w:val="ListParagraph"/>
        <w:numPr>
          <w:ilvl w:val="0"/>
          <w:numId w:val="5"/>
        </w:numPr>
      </w:pPr>
      <w:r>
        <w:t>Height: Height in inches</w:t>
      </w:r>
    </w:p>
    <w:p w14:paraId="291A34EF" w14:textId="77777777" w:rsidR="00CB30DD" w:rsidRDefault="00CB30DD" w:rsidP="00CB30DD">
      <w:pPr>
        <w:pStyle w:val="ListParagraph"/>
        <w:numPr>
          <w:ilvl w:val="0"/>
          <w:numId w:val="5"/>
        </w:numPr>
      </w:pPr>
      <w:proofErr w:type="spellStart"/>
      <w:r w:rsidRPr="00483594">
        <w:t>ArmLength</w:t>
      </w:r>
      <w:proofErr w:type="spellEnd"/>
      <w:r>
        <w:t>: Arm length in inches</w:t>
      </w:r>
    </w:p>
    <w:p w14:paraId="7725E1C7" w14:textId="45029DED" w:rsidR="00791A19" w:rsidRPr="00D945BE" w:rsidRDefault="008364D8" w:rsidP="00CB30DD">
      <w:pPr>
        <w:pStyle w:val="ListParagraph"/>
        <w:numPr>
          <w:ilvl w:val="0"/>
          <w:numId w:val="5"/>
        </w:numPr>
      </w:pPr>
      <w:proofErr w:type="spellStart"/>
      <w:r w:rsidRPr="00D945BE">
        <w:t>HandLength</w:t>
      </w:r>
      <w:proofErr w:type="spellEnd"/>
      <w:r w:rsidR="00D945BE">
        <w:t xml:space="preserve">: </w:t>
      </w:r>
      <w:r w:rsidR="00E41837">
        <w:t>Hand length in inches</w:t>
      </w:r>
    </w:p>
    <w:p w14:paraId="6D6D885E" w14:textId="77777777" w:rsidR="00CB30DD" w:rsidRDefault="00CB30DD" w:rsidP="00CB30DD">
      <w:pPr>
        <w:pStyle w:val="ListParagraph"/>
        <w:numPr>
          <w:ilvl w:val="0"/>
          <w:numId w:val="5"/>
        </w:numPr>
      </w:pPr>
      <w:r w:rsidRPr="00483594">
        <w:t>Weight</w:t>
      </w:r>
      <w:r>
        <w:t>: Weight in pounds</w:t>
      </w:r>
    </w:p>
    <w:p w14:paraId="1E156C4C" w14:textId="77777777" w:rsidR="00CB30DD" w:rsidRDefault="00CB30DD" w:rsidP="00CB30DD">
      <w:pPr>
        <w:pStyle w:val="ListParagraph"/>
        <w:numPr>
          <w:ilvl w:val="0"/>
          <w:numId w:val="5"/>
        </w:numPr>
      </w:pPr>
      <w:r w:rsidRPr="00483594">
        <w:t>Dash40</w:t>
      </w:r>
      <w:r>
        <w:t>: 40-yard dash time in seconds</w:t>
      </w:r>
    </w:p>
    <w:p w14:paraId="36E853AF" w14:textId="77777777" w:rsidR="00CB30DD" w:rsidRDefault="00CB30DD" w:rsidP="00CB30DD">
      <w:pPr>
        <w:pStyle w:val="ListParagraph"/>
        <w:numPr>
          <w:ilvl w:val="0"/>
          <w:numId w:val="5"/>
        </w:numPr>
      </w:pPr>
      <w:proofErr w:type="spellStart"/>
      <w:r w:rsidRPr="00483594">
        <w:t>BenchPress</w:t>
      </w:r>
      <w:proofErr w:type="spellEnd"/>
      <w:r>
        <w:t xml:space="preserve">: Number of bench press repetitions of 225 pounds </w:t>
      </w:r>
    </w:p>
    <w:p w14:paraId="09DF43A2" w14:textId="77777777" w:rsidR="00CB30DD" w:rsidRDefault="00CB30DD" w:rsidP="00CB30DD">
      <w:pPr>
        <w:pStyle w:val="ListParagraph"/>
        <w:numPr>
          <w:ilvl w:val="0"/>
          <w:numId w:val="5"/>
        </w:numPr>
      </w:pPr>
      <w:proofErr w:type="spellStart"/>
      <w:r w:rsidRPr="00483594">
        <w:t>VerticalJump</w:t>
      </w:r>
      <w:proofErr w:type="spellEnd"/>
      <w:r>
        <w:t>: Vertical jump in inches</w:t>
      </w:r>
    </w:p>
    <w:p w14:paraId="55325646" w14:textId="77777777" w:rsidR="00CB30DD" w:rsidRDefault="00CB30DD" w:rsidP="00CB30DD">
      <w:pPr>
        <w:pStyle w:val="ListParagraph"/>
        <w:numPr>
          <w:ilvl w:val="0"/>
          <w:numId w:val="5"/>
        </w:numPr>
      </w:pPr>
      <w:proofErr w:type="spellStart"/>
      <w:r w:rsidRPr="00483594">
        <w:t>BroadJump</w:t>
      </w:r>
      <w:proofErr w:type="spellEnd"/>
      <w:r>
        <w:t>: Broad jump in inches</w:t>
      </w:r>
    </w:p>
    <w:p w14:paraId="07248CA8" w14:textId="77777777" w:rsidR="00CB30DD" w:rsidRDefault="00CB30DD" w:rsidP="00CB30DD">
      <w:pPr>
        <w:pStyle w:val="ListParagraph"/>
        <w:numPr>
          <w:ilvl w:val="0"/>
          <w:numId w:val="5"/>
        </w:numPr>
      </w:pPr>
      <w:r w:rsidRPr="00483594">
        <w:t>Cone3Drill</w:t>
      </w:r>
      <w:r>
        <w:t>: 3-cone drill time in seconds</w:t>
      </w:r>
    </w:p>
    <w:p w14:paraId="2034B89D" w14:textId="77777777" w:rsidR="00CB30DD" w:rsidRDefault="00CB30DD" w:rsidP="00CB30DD">
      <w:pPr>
        <w:pStyle w:val="ListParagraph"/>
        <w:numPr>
          <w:ilvl w:val="0"/>
          <w:numId w:val="5"/>
        </w:numPr>
      </w:pPr>
      <w:r w:rsidRPr="00483594">
        <w:t>Shuttle20</w:t>
      </w:r>
      <w:r>
        <w:t xml:space="preserve">: 20-yard shuttle run in seconds </w:t>
      </w:r>
    </w:p>
    <w:p w14:paraId="219B1FA0" w14:textId="77777777" w:rsidR="00CB30DD" w:rsidRDefault="00CB30DD" w:rsidP="00CB30DD"/>
    <w:p w14:paraId="43BFB0EA" w14:textId="5D407BDC" w:rsidR="007B3306" w:rsidRDefault="00B37FA3" w:rsidP="007B3306">
      <w:r>
        <w:t>C</w:t>
      </w:r>
      <w:r w:rsidR="00CB30DD">
        <w:t>omplete the following problems below</w:t>
      </w:r>
      <w:r>
        <w:t xml:space="preserve"> using the data</w:t>
      </w:r>
      <w:r w:rsidR="00CB30DD">
        <w:t xml:space="preserve">. While you are welcome to use your football knowledge to help with interpretations, this is not needed to perform well on this project. </w:t>
      </w:r>
      <w:r w:rsidR="007B3306">
        <w:t xml:space="preserve">Include your R program output with code inside of it </w:t>
      </w:r>
      <w:r>
        <w:t xml:space="preserve">for each part </w:t>
      </w:r>
      <w:r w:rsidR="007B3306">
        <w:t xml:space="preserve">and any additional information needed to explain your answer. Your R code and output should be formatted in the same manner as in the lecture notes. </w:t>
      </w:r>
    </w:p>
    <w:p w14:paraId="76202F98" w14:textId="77777777" w:rsidR="00CB30DD" w:rsidRDefault="00CB30DD" w:rsidP="00CB30DD"/>
    <w:p w14:paraId="4BCEC3A4" w14:textId="77777777" w:rsidR="00CB30DD" w:rsidRDefault="00CB30DD" w:rsidP="00F21941">
      <w:pPr>
        <w:pStyle w:val="ListParagraph"/>
        <w:numPr>
          <w:ilvl w:val="0"/>
          <w:numId w:val="8"/>
        </w:numPr>
      </w:pPr>
      <w:r>
        <w:t xml:space="preserve">This part focuses on plotting the data and interpreting the corresponding plots.  </w:t>
      </w:r>
    </w:p>
    <w:p w14:paraId="56345A4C" w14:textId="77777777" w:rsidR="00CB30DD" w:rsidRDefault="00CB30DD" w:rsidP="00F21941">
      <w:pPr>
        <w:pStyle w:val="ListParagraph"/>
        <w:numPr>
          <w:ilvl w:val="1"/>
          <w:numId w:val="8"/>
        </w:numPr>
      </w:pPr>
      <w:r>
        <w:t xml:space="preserve">(4 points) Construct side-by-side scatter plots for the numerical variables. Compute the estimated correlation matrix for these same variables. Interpret the plots and the matrix in the context of the data. </w:t>
      </w:r>
    </w:p>
    <w:p w14:paraId="3178E8C8" w14:textId="77777777" w:rsidR="00CB30DD" w:rsidRDefault="00CB30DD" w:rsidP="00CB30DD">
      <w:pPr>
        <w:pStyle w:val="ListParagraph"/>
      </w:pPr>
    </w:p>
    <w:p w14:paraId="06870BF7" w14:textId="77777777" w:rsidR="00CB30DD" w:rsidRDefault="00CB30DD" w:rsidP="00CB30DD">
      <w:pPr>
        <w:pStyle w:val="ListParagraph"/>
      </w:pPr>
      <w:r>
        <w:t xml:space="preserve">It is difficult to get the variable names and axis labels to be shown large enough without part of the labels being excluded. </w:t>
      </w:r>
    </w:p>
    <w:p w14:paraId="05E2A4E7" w14:textId="77777777" w:rsidR="00CB30DD" w:rsidRDefault="00CB30DD" w:rsidP="00CB30DD">
      <w:pPr>
        <w:pStyle w:val="ListParagraph"/>
      </w:pPr>
    </w:p>
    <w:p w14:paraId="78AE2D84" w14:textId="7FBC86ED" w:rsidR="00EB6A5C" w:rsidRPr="00BA4C85" w:rsidRDefault="00EB6A5C" w:rsidP="00BA4C85">
      <w:pPr>
        <w:pStyle w:val="R-10"/>
      </w:pPr>
      <w:r w:rsidRPr="00A80F4E">
        <w:t>&gt; fb &lt;- read.csv(file = "NFLcombine.csv"</w:t>
      </w:r>
      <w:r w:rsidR="00933C47" w:rsidRPr="00A80F4E">
        <w:t xml:space="preserve">, </w:t>
      </w:r>
      <w:proofErr w:type="spellStart"/>
      <w:r w:rsidR="00933C47" w:rsidRPr="00A80F4E">
        <w:t>stringsAsFactors</w:t>
      </w:r>
      <w:proofErr w:type="spellEnd"/>
      <w:r w:rsidR="00933C47" w:rsidRPr="00A80F4E">
        <w:t xml:space="preserve"> = TRUE)</w:t>
      </w:r>
      <w:r w:rsidRPr="00A80F4E">
        <w:t>)</w:t>
      </w:r>
    </w:p>
    <w:p w14:paraId="4642255C" w14:textId="41EF37EA" w:rsidR="00B3723B" w:rsidRPr="00BA4C85" w:rsidRDefault="00B3723B" w:rsidP="00BA4C85">
      <w:pPr>
        <w:pStyle w:val="R-10"/>
      </w:pPr>
      <w:r w:rsidRPr="00BA4C85">
        <w:t>&gt; head(fb)</w:t>
      </w:r>
    </w:p>
    <w:p w14:paraId="72A02724" w14:textId="77777777" w:rsidR="00B3723B" w:rsidRPr="00BA4C85" w:rsidRDefault="00B3723B" w:rsidP="00BA4C85">
      <w:pPr>
        <w:pStyle w:val="R-10"/>
      </w:pPr>
      <w:r w:rsidRPr="00BA4C85">
        <w:t xml:space="preserve">             Player          College Position </w:t>
      </w:r>
      <w:proofErr w:type="spellStart"/>
      <w:r w:rsidRPr="00BA4C85">
        <w:t>OverallGrade</w:t>
      </w:r>
      <w:proofErr w:type="spellEnd"/>
    </w:p>
    <w:p w14:paraId="050A7F6D" w14:textId="77777777" w:rsidR="00B3723B" w:rsidRPr="00BA4C85" w:rsidRDefault="00B3723B" w:rsidP="00BA4C85">
      <w:pPr>
        <w:pStyle w:val="R-10"/>
      </w:pPr>
      <w:r w:rsidRPr="00BA4C85">
        <w:t>1 Abbrederis, Jared        Wisconsin       WO         5.20</w:t>
      </w:r>
    </w:p>
    <w:p w14:paraId="7EC72913" w14:textId="77777777" w:rsidR="00B3723B" w:rsidRPr="00BA4C85" w:rsidRDefault="00B3723B" w:rsidP="00BA4C85">
      <w:pPr>
        <w:pStyle w:val="R-10"/>
      </w:pPr>
      <w:r w:rsidRPr="00BA4C85">
        <w:t>2    Adams, Davante       Fresno St.       WO         5.96</w:t>
      </w:r>
    </w:p>
    <w:p w14:paraId="397FABBF" w14:textId="77777777" w:rsidR="00B3723B" w:rsidRPr="00BA4C85" w:rsidRDefault="00B3723B" w:rsidP="00BA4C85">
      <w:pPr>
        <w:pStyle w:val="R-10"/>
      </w:pPr>
      <w:r w:rsidRPr="00BA4C85">
        <w:lastRenderedPageBreak/>
        <w:t>3       Amaro, Jace       Texas Tech       TE         5.40</w:t>
      </w:r>
    </w:p>
    <w:p w14:paraId="71ECA350" w14:textId="77777777" w:rsidR="00B3723B" w:rsidRPr="00BA4C85" w:rsidRDefault="00B3723B" w:rsidP="00BA4C85">
      <w:pPr>
        <w:pStyle w:val="R-10"/>
      </w:pPr>
      <w:r w:rsidRPr="00BA4C85">
        <w:t>4  Andrews, Antonio Western Kentucky       RB         5.16</w:t>
      </w:r>
    </w:p>
    <w:p w14:paraId="1E42279B" w14:textId="77777777" w:rsidR="00B3723B" w:rsidRPr="00BA4C85" w:rsidRDefault="00B3723B" w:rsidP="00BA4C85">
      <w:pPr>
        <w:pStyle w:val="R-10"/>
      </w:pPr>
      <w:r w:rsidRPr="00BA4C85">
        <w:t>5       Archer, Dri         Kent St.       RB         5.45</w:t>
      </w:r>
    </w:p>
    <w:p w14:paraId="6AF61C61" w14:textId="77777777" w:rsidR="00B3723B" w:rsidRPr="00BA4C85" w:rsidRDefault="00B3723B" w:rsidP="00BA4C85">
      <w:pPr>
        <w:pStyle w:val="R-10"/>
      </w:pPr>
      <w:r w:rsidRPr="00BA4C85">
        <w:t>6  Atkinson, George       Notre Dame       RB         5.10</w:t>
      </w:r>
    </w:p>
    <w:p w14:paraId="7EABA27B" w14:textId="77777777" w:rsidR="00B3723B" w:rsidRPr="00BA4C85" w:rsidRDefault="00B3723B" w:rsidP="00BA4C85">
      <w:pPr>
        <w:pStyle w:val="R-10"/>
      </w:pPr>
      <w:r w:rsidRPr="00BA4C85">
        <w:t xml:space="preserve">  Height </w:t>
      </w:r>
      <w:proofErr w:type="spellStart"/>
      <w:r w:rsidRPr="00BA4C85">
        <w:t>ArmLength</w:t>
      </w:r>
      <w:proofErr w:type="spellEnd"/>
      <w:r w:rsidRPr="00BA4C85">
        <w:t xml:space="preserve"> Weight </w:t>
      </w:r>
      <w:proofErr w:type="spellStart"/>
      <w:r w:rsidRPr="00BA4C85">
        <w:t>HandLength</w:t>
      </w:r>
      <w:proofErr w:type="spellEnd"/>
      <w:r w:rsidRPr="00BA4C85">
        <w:t xml:space="preserve"> Dash40 </w:t>
      </w:r>
      <w:proofErr w:type="spellStart"/>
      <w:r w:rsidRPr="00BA4C85">
        <w:t>BenchPress</w:t>
      </w:r>
      <w:proofErr w:type="spellEnd"/>
    </w:p>
    <w:p w14:paraId="19854298" w14:textId="77777777" w:rsidR="00B3723B" w:rsidRPr="00BA4C85" w:rsidRDefault="00B3723B" w:rsidP="00BA4C85">
      <w:pPr>
        <w:pStyle w:val="R-10"/>
      </w:pPr>
      <w:r w:rsidRPr="00BA4C85">
        <w:t>1     73    31.375    195      9.625   4.50          4</w:t>
      </w:r>
    </w:p>
    <w:p w14:paraId="28588914" w14:textId="77777777" w:rsidR="00B3723B" w:rsidRPr="00BA4C85" w:rsidRDefault="00B3723B" w:rsidP="00BA4C85">
      <w:pPr>
        <w:pStyle w:val="R-10"/>
      </w:pPr>
      <w:r w:rsidRPr="00BA4C85">
        <w:t>2     73    32.625    212      9.000   4.56         14</w:t>
      </w:r>
    </w:p>
    <w:p w14:paraId="678F7F28" w14:textId="77777777" w:rsidR="00B3723B" w:rsidRPr="00BA4C85" w:rsidRDefault="00B3723B" w:rsidP="00BA4C85">
      <w:pPr>
        <w:pStyle w:val="R-10"/>
      </w:pPr>
      <w:r w:rsidRPr="00BA4C85">
        <w:t>3     77    34.000    265      9.000   4.74         28</w:t>
      </w:r>
    </w:p>
    <w:p w14:paraId="070E18E5" w14:textId="77777777" w:rsidR="00B3723B" w:rsidRPr="00BA4C85" w:rsidRDefault="00B3723B" w:rsidP="00BA4C85">
      <w:pPr>
        <w:pStyle w:val="R-10"/>
      </w:pPr>
      <w:r w:rsidRPr="00BA4C85">
        <w:t>4     70    31.250    225      9.500   4.82         20</w:t>
      </w:r>
    </w:p>
    <w:p w14:paraId="42DDCA3B" w14:textId="77777777" w:rsidR="00B3723B" w:rsidRPr="00BA4C85" w:rsidRDefault="00B3723B" w:rsidP="00BA4C85">
      <w:pPr>
        <w:pStyle w:val="R-10"/>
      </w:pPr>
      <w:r w:rsidRPr="00BA4C85">
        <w:t>5     68    31.000    173      8.875   4.26         20</w:t>
      </w:r>
    </w:p>
    <w:p w14:paraId="51A40662" w14:textId="77777777" w:rsidR="00B3723B" w:rsidRPr="00BA4C85" w:rsidRDefault="00B3723B" w:rsidP="00BA4C85">
      <w:pPr>
        <w:pStyle w:val="R-10"/>
      </w:pPr>
      <w:r w:rsidRPr="00BA4C85">
        <w:t>6     73    33.250    218      9.375   4.48         19</w:t>
      </w:r>
    </w:p>
    <w:p w14:paraId="1C95CC59" w14:textId="77777777" w:rsidR="00B3723B" w:rsidRPr="00BA4C85" w:rsidRDefault="00B3723B" w:rsidP="00BA4C85">
      <w:pPr>
        <w:pStyle w:val="R-10"/>
      </w:pPr>
      <w:r w:rsidRPr="00BA4C85">
        <w:t xml:space="preserve">  </w:t>
      </w:r>
      <w:proofErr w:type="spellStart"/>
      <w:r w:rsidRPr="00BA4C85">
        <w:t>VerticalJump</w:t>
      </w:r>
      <w:proofErr w:type="spellEnd"/>
      <w:r w:rsidRPr="00BA4C85">
        <w:t xml:space="preserve"> </w:t>
      </w:r>
      <w:proofErr w:type="spellStart"/>
      <w:r w:rsidRPr="00BA4C85">
        <w:t>BroadJump</w:t>
      </w:r>
      <w:proofErr w:type="spellEnd"/>
      <w:r w:rsidRPr="00BA4C85">
        <w:t xml:space="preserve"> Cone3Drill Shuttle20</w:t>
      </w:r>
    </w:p>
    <w:p w14:paraId="39CD37A4" w14:textId="77777777" w:rsidR="00B3723B" w:rsidRPr="00BA4C85" w:rsidRDefault="00B3723B" w:rsidP="00BA4C85">
      <w:pPr>
        <w:pStyle w:val="R-10"/>
      </w:pPr>
      <w:r w:rsidRPr="00BA4C85">
        <w:t>1         30.5       117       6.80      4.08</w:t>
      </w:r>
    </w:p>
    <w:p w14:paraId="10DC6918" w14:textId="77777777" w:rsidR="00B3723B" w:rsidRPr="00BA4C85" w:rsidRDefault="00B3723B" w:rsidP="00BA4C85">
      <w:pPr>
        <w:pStyle w:val="R-10"/>
      </w:pPr>
      <w:r w:rsidRPr="00BA4C85">
        <w:t>2         39.5       123       6.82      4.30</w:t>
      </w:r>
    </w:p>
    <w:p w14:paraId="72B88160" w14:textId="77777777" w:rsidR="00B3723B" w:rsidRPr="00BA4C85" w:rsidRDefault="00B3723B" w:rsidP="00BA4C85">
      <w:pPr>
        <w:pStyle w:val="R-10"/>
      </w:pPr>
      <w:r w:rsidRPr="00BA4C85">
        <w:t>3         33.0       118       7.42      4.30</w:t>
      </w:r>
    </w:p>
    <w:p w14:paraId="2B4840E7" w14:textId="77777777" w:rsidR="00B3723B" w:rsidRPr="00BA4C85" w:rsidRDefault="00B3723B" w:rsidP="00BA4C85">
      <w:pPr>
        <w:pStyle w:val="R-10"/>
      </w:pPr>
      <w:r w:rsidRPr="00BA4C85">
        <w:t>4         29.5       106       7.24      4.49</w:t>
      </w:r>
    </w:p>
    <w:p w14:paraId="0DEEAFAB" w14:textId="77777777" w:rsidR="00B3723B" w:rsidRPr="00BA4C85" w:rsidRDefault="00B3723B" w:rsidP="00BA4C85">
      <w:pPr>
        <w:pStyle w:val="R-10"/>
      </w:pPr>
      <w:r w:rsidRPr="00BA4C85">
        <w:t>5         38.0       122       6.86      4.06</w:t>
      </w:r>
    </w:p>
    <w:p w14:paraId="18D5ED1E" w14:textId="77777777" w:rsidR="00B3723B" w:rsidRPr="00BA4C85" w:rsidRDefault="00B3723B" w:rsidP="00BA4C85">
      <w:pPr>
        <w:pStyle w:val="R-10"/>
      </w:pPr>
      <w:r w:rsidRPr="00BA4C85">
        <w:t>6         38.0       121       7.07      4.46</w:t>
      </w:r>
    </w:p>
    <w:p w14:paraId="038792F2" w14:textId="77777777" w:rsidR="00B3723B" w:rsidRPr="00BA4C85" w:rsidRDefault="00B3723B" w:rsidP="00BA4C85">
      <w:pPr>
        <w:pStyle w:val="R-10"/>
      </w:pPr>
    </w:p>
    <w:p w14:paraId="61F66200" w14:textId="1140F1C3" w:rsidR="00B3723B" w:rsidRPr="00BA4C85" w:rsidRDefault="00B3723B" w:rsidP="00BA4C85">
      <w:pPr>
        <w:pStyle w:val="R-10"/>
      </w:pPr>
      <w:r w:rsidRPr="00BA4C85">
        <w:t>&gt; table(</w:t>
      </w:r>
      <w:proofErr w:type="spellStart"/>
      <w:r w:rsidRPr="00BA4C85">
        <w:t>fb$Position</w:t>
      </w:r>
      <w:proofErr w:type="spellEnd"/>
      <w:r w:rsidRPr="00BA4C85">
        <w:t>)</w:t>
      </w:r>
    </w:p>
    <w:p w14:paraId="441A8C7E" w14:textId="77777777" w:rsidR="00B3723B" w:rsidRPr="00BA4C85" w:rsidRDefault="00B3723B" w:rsidP="00BA4C85">
      <w:pPr>
        <w:pStyle w:val="R-10"/>
      </w:pPr>
    </w:p>
    <w:p w14:paraId="498C863B" w14:textId="77777777" w:rsidR="00B3723B" w:rsidRPr="00BA4C85" w:rsidRDefault="00B3723B" w:rsidP="00BA4C85">
      <w:pPr>
        <w:pStyle w:val="R-10"/>
      </w:pPr>
      <w:r w:rsidRPr="00BA4C85">
        <w:t xml:space="preserve">DB LB OL RB  S TE WO </w:t>
      </w:r>
    </w:p>
    <w:p w14:paraId="20798983" w14:textId="77777777" w:rsidR="00B3723B" w:rsidRDefault="00B3723B" w:rsidP="00BA4C85">
      <w:pPr>
        <w:pStyle w:val="R-10"/>
      </w:pPr>
      <w:r w:rsidRPr="00BA4C85">
        <w:t xml:space="preserve">18 18 30 16 11  8 28 </w:t>
      </w:r>
    </w:p>
    <w:p w14:paraId="371B08C9" w14:textId="77777777" w:rsidR="000F3AB5" w:rsidRDefault="000F3AB5" w:rsidP="00BA4C85">
      <w:pPr>
        <w:pStyle w:val="R-10"/>
      </w:pPr>
    </w:p>
    <w:p w14:paraId="3C36C716" w14:textId="64C26B2D" w:rsidR="000F3AB5" w:rsidRDefault="000F3AB5" w:rsidP="000F3AB5">
      <w:pPr>
        <w:pStyle w:val="R-10"/>
      </w:pPr>
      <w:r>
        <w:t xml:space="preserve">&gt; pairs(formula = ~  </w:t>
      </w:r>
      <w:proofErr w:type="spellStart"/>
      <w:r>
        <w:t>OverallGrade</w:t>
      </w:r>
      <w:proofErr w:type="spellEnd"/>
      <w:r>
        <w:t xml:space="preserve"> + Height + </w:t>
      </w:r>
      <w:proofErr w:type="spellStart"/>
      <w:r>
        <w:t>ArmLength</w:t>
      </w:r>
      <w:proofErr w:type="spellEnd"/>
      <w:r>
        <w:t xml:space="preserve"> + Weight + </w:t>
      </w:r>
      <w:proofErr w:type="spellStart"/>
      <w:r>
        <w:t>HandLength</w:t>
      </w:r>
      <w:proofErr w:type="spellEnd"/>
      <w:r>
        <w:t xml:space="preserve"> + Dash40 + </w:t>
      </w:r>
      <w:proofErr w:type="spellStart"/>
      <w:r>
        <w:t>BenchPress</w:t>
      </w:r>
      <w:proofErr w:type="spellEnd"/>
      <w:r>
        <w:t xml:space="preserve"> + </w:t>
      </w:r>
      <w:proofErr w:type="spellStart"/>
      <w:r>
        <w:t>VerticalJump</w:t>
      </w:r>
      <w:proofErr w:type="spellEnd"/>
      <w:r>
        <w:t xml:space="preserve"> + </w:t>
      </w:r>
      <w:proofErr w:type="spellStart"/>
      <w:r>
        <w:t>BroadJump</w:t>
      </w:r>
      <w:proofErr w:type="spellEnd"/>
      <w:r>
        <w:t xml:space="preserve"> + Cone3Drill + Shuttle20, data = fb)</w:t>
      </w:r>
    </w:p>
    <w:p w14:paraId="35791345" w14:textId="77777777" w:rsidR="00B3723B" w:rsidRDefault="00B3723B" w:rsidP="00BA4C85">
      <w:pPr>
        <w:pStyle w:val="R-10"/>
      </w:pPr>
    </w:p>
    <w:p w14:paraId="50B83983" w14:textId="631D02E3" w:rsidR="00854B94" w:rsidRDefault="00854B94" w:rsidP="00BA4C85">
      <w:pPr>
        <w:pStyle w:val="R-10"/>
      </w:pPr>
      <w:r w:rsidRPr="00854B94">
        <w:rPr>
          <w:noProof/>
        </w:rPr>
        <w:lastRenderedPageBreak/>
        <w:drawing>
          <wp:inline distT="0" distB="0" distL="0" distR="0" wp14:anchorId="6B04A078" wp14:editId="5D0ECE46">
            <wp:extent cx="6115095" cy="5505490"/>
            <wp:effectExtent l="0" t="0" r="0" b="0"/>
            <wp:docPr id="1636158543" name="Picture 1" descr="A grid of black do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158543" name="Picture 1" descr="A grid of black dots&#10;&#10;AI-generated content may be incorrect."/>
                    <pic:cNvPicPr/>
                  </pic:nvPicPr>
                  <pic:blipFill>
                    <a:blip r:embed="rId10"/>
                    <a:stretch>
                      <a:fillRect/>
                    </a:stretch>
                  </pic:blipFill>
                  <pic:spPr>
                    <a:xfrm>
                      <a:off x="0" y="0"/>
                      <a:ext cx="6115095" cy="5505490"/>
                    </a:xfrm>
                    <a:prstGeom prst="rect">
                      <a:avLst/>
                    </a:prstGeom>
                  </pic:spPr>
                </pic:pic>
              </a:graphicData>
            </a:graphic>
          </wp:inline>
        </w:drawing>
      </w:r>
    </w:p>
    <w:p w14:paraId="30842D8B" w14:textId="77777777" w:rsidR="00854B94" w:rsidRDefault="00854B94" w:rsidP="00BA4C85">
      <w:pPr>
        <w:pStyle w:val="R-10"/>
      </w:pPr>
    </w:p>
    <w:p w14:paraId="223F1484" w14:textId="77777777" w:rsidR="000F3AB5" w:rsidRDefault="000F3AB5" w:rsidP="00CB30DD">
      <w:pPr>
        <w:pStyle w:val="R-10"/>
      </w:pPr>
    </w:p>
    <w:p w14:paraId="46CD30AF" w14:textId="1CC08F1D" w:rsidR="00CB30DD" w:rsidRDefault="00CB30DD" w:rsidP="00CB30DD">
      <w:pPr>
        <w:pStyle w:val="R-10"/>
      </w:pPr>
      <w:r>
        <w:t>&gt; round(</w:t>
      </w:r>
      <w:proofErr w:type="spellStart"/>
      <w:r>
        <w:t>cor</w:t>
      </w:r>
      <w:proofErr w:type="spellEnd"/>
      <w:r>
        <w:t>(fb[,-c(1:3)]),2)</w:t>
      </w:r>
    </w:p>
    <w:p w14:paraId="48D17FBE" w14:textId="77777777" w:rsidR="00CB30DD" w:rsidRDefault="00CB30DD" w:rsidP="00CB30DD">
      <w:pPr>
        <w:pStyle w:val="R-10"/>
      </w:pPr>
      <w:r>
        <w:t xml:space="preserve">             </w:t>
      </w:r>
      <w:proofErr w:type="spellStart"/>
      <w:r>
        <w:t>OverallGrade</w:t>
      </w:r>
      <w:proofErr w:type="spellEnd"/>
      <w:r>
        <w:t xml:space="preserve"> Height </w:t>
      </w:r>
      <w:proofErr w:type="spellStart"/>
      <w:r>
        <w:t>ArmLength</w:t>
      </w:r>
      <w:proofErr w:type="spellEnd"/>
      <w:r>
        <w:t xml:space="preserve"> Weight </w:t>
      </w:r>
      <w:proofErr w:type="spellStart"/>
      <w:r>
        <w:t>HandLength</w:t>
      </w:r>
      <w:proofErr w:type="spellEnd"/>
      <w:r>
        <w:t xml:space="preserve"> Dash40 </w:t>
      </w:r>
      <w:proofErr w:type="spellStart"/>
      <w:r>
        <w:t>BenchPress</w:t>
      </w:r>
      <w:proofErr w:type="spellEnd"/>
    </w:p>
    <w:p w14:paraId="281E7185" w14:textId="77777777" w:rsidR="00CB30DD" w:rsidRDefault="00CB30DD" w:rsidP="00CB30DD">
      <w:pPr>
        <w:pStyle w:val="R-10"/>
      </w:pPr>
      <w:proofErr w:type="spellStart"/>
      <w:r>
        <w:t>OverallGrade</w:t>
      </w:r>
      <w:proofErr w:type="spellEnd"/>
      <w:r>
        <w:t xml:space="preserve">         1.00   0.21      0.31   0.19       0.16   0.05       0.08</w:t>
      </w:r>
    </w:p>
    <w:p w14:paraId="32F5B876" w14:textId="77777777" w:rsidR="00CB30DD" w:rsidRDefault="00CB30DD" w:rsidP="00CB30DD">
      <w:pPr>
        <w:pStyle w:val="R-10"/>
      </w:pPr>
      <w:r>
        <w:t>Height               0.21   1.00      0.75   0.77       0.40   0.67       0.40</w:t>
      </w:r>
    </w:p>
    <w:p w14:paraId="17B242BD" w14:textId="77777777" w:rsidR="00CB30DD" w:rsidRDefault="00CB30DD" w:rsidP="00CB30DD">
      <w:pPr>
        <w:pStyle w:val="R-10"/>
      </w:pPr>
      <w:proofErr w:type="spellStart"/>
      <w:r>
        <w:t>ArmLength</w:t>
      </w:r>
      <w:proofErr w:type="spellEnd"/>
      <w:r>
        <w:t xml:space="preserve">            0.31   0.75      1.00   0.68       0.49   0.57       0.33</w:t>
      </w:r>
    </w:p>
    <w:p w14:paraId="2CB70528" w14:textId="77777777" w:rsidR="00CB30DD" w:rsidRDefault="00CB30DD" w:rsidP="00CB30DD">
      <w:pPr>
        <w:pStyle w:val="R-10"/>
      </w:pPr>
      <w:r>
        <w:t>Weight               0.19   0.77      0.68   1.00       0.46   0.91       0.71</w:t>
      </w:r>
    </w:p>
    <w:p w14:paraId="044DA7BA" w14:textId="77777777" w:rsidR="00CB30DD" w:rsidRDefault="00CB30DD" w:rsidP="00CB30DD">
      <w:pPr>
        <w:pStyle w:val="R-10"/>
      </w:pPr>
      <w:proofErr w:type="spellStart"/>
      <w:r>
        <w:t>HandLength</w:t>
      </w:r>
      <w:proofErr w:type="spellEnd"/>
      <w:r>
        <w:t xml:space="preserve">           0.16   0.40      0.49   0.46       1.00   0.42       0.28</w:t>
      </w:r>
    </w:p>
    <w:p w14:paraId="32283608" w14:textId="77777777" w:rsidR="00CB30DD" w:rsidRDefault="00CB30DD" w:rsidP="00CB30DD">
      <w:pPr>
        <w:pStyle w:val="R-10"/>
      </w:pPr>
      <w:r>
        <w:t>Dash40               0.05   0.67      0.57   0.91       0.42   1.00       0.57</w:t>
      </w:r>
    </w:p>
    <w:p w14:paraId="4BAD91DE" w14:textId="77777777" w:rsidR="00CB30DD" w:rsidRDefault="00CB30DD" w:rsidP="00CB30DD">
      <w:pPr>
        <w:pStyle w:val="R-10"/>
      </w:pPr>
      <w:proofErr w:type="spellStart"/>
      <w:r>
        <w:t>BenchPress</w:t>
      </w:r>
      <w:proofErr w:type="spellEnd"/>
      <w:r>
        <w:t xml:space="preserve">           0.08   0.40      0.33   0.71       0.28   0.57       1.00</w:t>
      </w:r>
    </w:p>
    <w:p w14:paraId="5CC1DDFE" w14:textId="77777777" w:rsidR="00CB30DD" w:rsidRDefault="00CB30DD" w:rsidP="00CB30DD">
      <w:pPr>
        <w:pStyle w:val="R-10"/>
      </w:pPr>
      <w:proofErr w:type="spellStart"/>
      <w:r>
        <w:t>VerticalJump</w:t>
      </w:r>
      <w:proofErr w:type="spellEnd"/>
      <w:r>
        <w:t xml:space="preserve">         0.02  -0.57     -0.50  -0.77      -0.28  -0.80      -0.46</w:t>
      </w:r>
    </w:p>
    <w:p w14:paraId="146E4C24" w14:textId="77777777" w:rsidR="00CB30DD" w:rsidRDefault="00CB30DD" w:rsidP="00CB30DD">
      <w:pPr>
        <w:pStyle w:val="R-10"/>
      </w:pPr>
      <w:proofErr w:type="spellStart"/>
      <w:r>
        <w:t>BroadJump</w:t>
      </w:r>
      <w:proofErr w:type="spellEnd"/>
      <w:r>
        <w:t xml:space="preserve">            0.02  -0.56     -0.49  -0.78      -0.29  -0.86      -0.45</w:t>
      </w:r>
    </w:p>
    <w:p w14:paraId="666BC603" w14:textId="77777777" w:rsidR="00CB30DD" w:rsidRDefault="00CB30DD" w:rsidP="00CB30DD">
      <w:pPr>
        <w:pStyle w:val="R-10"/>
      </w:pPr>
      <w:r>
        <w:t>Cone3Drill           0.07   0.51      0.53   0.81       0.34   0.79       0.58</w:t>
      </w:r>
    </w:p>
    <w:p w14:paraId="4F983F20" w14:textId="77777777" w:rsidR="00CB30DD" w:rsidRDefault="00CB30DD" w:rsidP="00CB30DD">
      <w:pPr>
        <w:pStyle w:val="R-10"/>
      </w:pPr>
      <w:r>
        <w:t>Shuttle20            0.06   0.53      0.57   0.76       0.35   0.79       0.44</w:t>
      </w:r>
    </w:p>
    <w:p w14:paraId="1EBA86E5" w14:textId="77777777" w:rsidR="00CB30DD" w:rsidRDefault="00CB30DD" w:rsidP="00CB30DD">
      <w:pPr>
        <w:pStyle w:val="R-10"/>
      </w:pPr>
      <w:r>
        <w:t xml:space="preserve">             </w:t>
      </w:r>
      <w:proofErr w:type="spellStart"/>
      <w:r>
        <w:t>VerticalJump</w:t>
      </w:r>
      <w:proofErr w:type="spellEnd"/>
      <w:r>
        <w:t xml:space="preserve"> BroadJump Cone3Drill Shuttle20</w:t>
      </w:r>
    </w:p>
    <w:p w14:paraId="74D5B19E" w14:textId="77777777" w:rsidR="00CB30DD" w:rsidRDefault="00CB30DD" w:rsidP="00CB30DD">
      <w:pPr>
        <w:pStyle w:val="R-10"/>
      </w:pPr>
      <w:proofErr w:type="spellStart"/>
      <w:r>
        <w:t>OverallGrade</w:t>
      </w:r>
      <w:proofErr w:type="spellEnd"/>
      <w:r>
        <w:t xml:space="preserve">         0.02      0.02       0.07      0.06</w:t>
      </w:r>
    </w:p>
    <w:p w14:paraId="450BDD9A" w14:textId="77777777" w:rsidR="00CB30DD" w:rsidRDefault="00CB30DD" w:rsidP="00CB30DD">
      <w:pPr>
        <w:pStyle w:val="R-10"/>
      </w:pPr>
      <w:r>
        <w:t>Height              -0.57     -0.56       0.51      0.53</w:t>
      </w:r>
    </w:p>
    <w:p w14:paraId="734149AA" w14:textId="77777777" w:rsidR="00CB30DD" w:rsidRDefault="00CB30DD" w:rsidP="00CB30DD">
      <w:pPr>
        <w:pStyle w:val="R-10"/>
      </w:pPr>
      <w:proofErr w:type="spellStart"/>
      <w:r>
        <w:t>ArmLength</w:t>
      </w:r>
      <w:proofErr w:type="spellEnd"/>
      <w:r>
        <w:t xml:space="preserve">           -0.50     -0.49       0.53      0.57</w:t>
      </w:r>
    </w:p>
    <w:p w14:paraId="2AB3EE1A" w14:textId="77777777" w:rsidR="00CB30DD" w:rsidRDefault="00CB30DD" w:rsidP="00CB30DD">
      <w:pPr>
        <w:pStyle w:val="R-10"/>
      </w:pPr>
      <w:r>
        <w:t>Weight              -0.77     -0.78       0.81      0.76</w:t>
      </w:r>
    </w:p>
    <w:p w14:paraId="53C23249" w14:textId="77777777" w:rsidR="00CB30DD" w:rsidRDefault="00CB30DD" w:rsidP="00CB30DD">
      <w:pPr>
        <w:pStyle w:val="R-10"/>
      </w:pPr>
      <w:proofErr w:type="spellStart"/>
      <w:r>
        <w:t>HandLength</w:t>
      </w:r>
      <w:proofErr w:type="spellEnd"/>
      <w:r>
        <w:t xml:space="preserve">          -0.28     -0.29       0.34      0.35</w:t>
      </w:r>
    </w:p>
    <w:p w14:paraId="5C10085D" w14:textId="77777777" w:rsidR="00CB30DD" w:rsidRDefault="00CB30DD" w:rsidP="00CB30DD">
      <w:pPr>
        <w:pStyle w:val="R-10"/>
      </w:pPr>
      <w:r>
        <w:t>Dash40              -0.80     -0.86       0.79      0.79</w:t>
      </w:r>
    </w:p>
    <w:p w14:paraId="6E1DBC90" w14:textId="77777777" w:rsidR="00CB30DD" w:rsidRDefault="00CB30DD" w:rsidP="00CB30DD">
      <w:pPr>
        <w:pStyle w:val="R-10"/>
      </w:pPr>
      <w:proofErr w:type="spellStart"/>
      <w:r>
        <w:lastRenderedPageBreak/>
        <w:t>BenchPress</w:t>
      </w:r>
      <w:proofErr w:type="spellEnd"/>
      <w:r>
        <w:t xml:space="preserve">          -0.46     -0.45       0.58      0.44</w:t>
      </w:r>
    </w:p>
    <w:p w14:paraId="05D7C5EB" w14:textId="77777777" w:rsidR="00CB30DD" w:rsidRDefault="00CB30DD" w:rsidP="00CB30DD">
      <w:pPr>
        <w:pStyle w:val="R-10"/>
      </w:pPr>
      <w:proofErr w:type="spellStart"/>
      <w:r>
        <w:t>VerticalJump</w:t>
      </w:r>
      <w:proofErr w:type="spellEnd"/>
      <w:r>
        <w:t xml:space="preserve">         1.00      0.87      -0.72     -0.71</w:t>
      </w:r>
    </w:p>
    <w:p w14:paraId="41D08789" w14:textId="77777777" w:rsidR="00CB30DD" w:rsidRDefault="00CB30DD" w:rsidP="00CB30DD">
      <w:pPr>
        <w:pStyle w:val="R-10"/>
      </w:pPr>
      <w:proofErr w:type="spellStart"/>
      <w:r>
        <w:t>BroadJump</w:t>
      </w:r>
      <w:proofErr w:type="spellEnd"/>
      <w:r>
        <w:t xml:space="preserve">            0.87      1.00      -0.73     -0.70</w:t>
      </w:r>
    </w:p>
    <w:p w14:paraId="77EC7153" w14:textId="77777777" w:rsidR="00CB30DD" w:rsidRDefault="00CB30DD" w:rsidP="00CB30DD">
      <w:pPr>
        <w:pStyle w:val="R-10"/>
      </w:pPr>
      <w:r>
        <w:t>Cone3Drill          -0.72     -0.73       1.00      0.88</w:t>
      </w:r>
    </w:p>
    <w:p w14:paraId="44C48632" w14:textId="77777777" w:rsidR="00CB30DD" w:rsidRDefault="00CB30DD" w:rsidP="00CB30DD">
      <w:pPr>
        <w:pStyle w:val="R-10"/>
      </w:pPr>
      <w:r>
        <w:t>Shuttle20           -0.71     -0.70       0.88      1.00</w:t>
      </w:r>
    </w:p>
    <w:p w14:paraId="425D0E8C" w14:textId="77777777" w:rsidR="00CB30DD" w:rsidRDefault="00CB30DD" w:rsidP="00CB30DD">
      <w:pPr>
        <w:pStyle w:val="R-10"/>
      </w:pPr>
    </w:p>
    <w:p w14:paraId="0703D74C" w14:textId="77777777" w:rsidR="00CB30DD" w:rsidRDefault="00CB30DD" w:rsidP="00CB30DD">
      <w:pPr>
        <w:pStyle w:val="ListParagraph"/>
      </w:pPr>
      <w:r>
        <w:t>Comments:</w:t>
      </w:r>
    </w:p>
    <w:p w14:paraId="39672832" w14:textId="77777777" w:rsidR="00CB30DD" w:rsidRDefault="00CB30DD" w:rsidP="00CB30DD">
      <w:pPr>
        <w:pStyle w:val="ListParagraph"/>
        <w:numPr>
          <w:ilvl w:val="0"/>
          <w:numId w:val="6"/>
        </w:numPr>
      </w:pPr>
      <w:r>
        <w:t xml:space="preserve">The </w:t>
      </w:r>
      <w:proofErr w:type="spellStart"/>
      <w:r>
        <w:t>OverallGrade</w:t>
      </w:r>
      <w:proofErr w:type="spellEnd"/>
      <w:r>
        <w:t xml:space="preserve"> variable is not closely correlated with any one variable, where the largest value is 0.31 for </w:t>
      </w:r>
      <w:proofErr w:type="spellStart"/>
      <w:r>
        <w:t>ArmLength</w:t>
      </w:r>
      <w:proofErr w:type="spellEnd"/>
      <w:r>
        <w:t xml:space="preserve">.  </w:t>
      </w:r>
    </w:p>
    <w:p w14:paraId="457DD8BC" w14:textId="77777777" w:rsidR="00CB30DD" w:rsidRDefault="00CB30DD" w:rsidP="00CB30DD">
      <w:pPr>
        <w:pStyle w:val="ListParagraph"/>
        <w:numPr>
          <w:ilvl w:val="0"/>
          <w:numId w:val="6"/>
        </w:numPr>
      </w:pPr>
      <w:r>
        <w:t xml:space="preserve">There are some strong correlations between some variable pairs. These are shown below as </w:t>
      </w:r>
      <w:r w:rsidRPr="0079344D">
        <w:rPr>
          <w:rFonts w:ascii="Courier New" w:hAnsi="Courier New" w:cs="Courier New"/>
        </w:rPr>
        <w:t>TRUE</w:t>
      </w:r>
      <w:r>
        <w:t xml:space="preserve"> values: </w:t>
      </w:r>
    </w:p>
    <w:p w14:paraId="07F08495" w14:textId="77777777" w:rsidR="00CB30DD" w:rsidRDefault="00CB30DD" w:rsidP="00CB30DD">
      <w:pPr>
        <w:pStyle w:val="ListParagraph"/>
        <w:ind w:left="1080"/>
      </w:pPr>
    </w:p>
    <w:p w14:paraId="311B0B44" w14:textId="7E667B39" w:rsidR="00CB30DD" w:rsidRPr="00D73A88" w:rsidRDefault="00CB30DD" w:rsidP="00D73A88">
      <w:pPr>
        <w:pStyle w:val="R-10"/>
      </w:pPr>
      <w:r w:rsidRPr="00D73A88">
        <w:t xml:space="preserve">&gt; </w:t>
      </w:r>
      <w:proofErr w:type="spellStart"/>
      <w:r w:rsidRPr="00D73A88">
        <w:t>save.cor</w:t>
      </w:r>
      <w:proofErr w:type="spellEnd"/>
      <w:r w:rsidR="0066175F">
        <w:t xml:space="preserve"> </w:t>
      </w:r>
      <w:r w:rsidRPr="00D73A88">
        <w:t>&lt;-</w:t>
      </w:r>
      <w:r w:rsidR="0066175F">
        <w:t xml:space="preserve"> </w:t>
      </w:r>
      <w:proofErr w:type="spellStart"/>
      <w:r w:rsidRPr="00D73A88">
        <w:t>cor</w:t>
      </w:r>
      <w:proofErr w:type="spellEnd"/>
      <w:r w:rsidRPr="00D73A88">
        <w:t>(fb[,-c(1:3)])</w:t>
      </w:r>
    </w:p>
    <w:p w14:paraId="758BFFF3" w14:textId="3C924899" w:rsidR="00CB30DD" w:rsidRPr="00D73A88" w:rsidRDefault="00CB30DD" w:rsidP="00D73A88">
      <w:pPr>
        <w:pStyle w:val="R-10"/>
      </w:pPr>
      <w:r w:rsidRPr="00D73A88">
        <w:t xml:space="preserve">&gt; </w:t>
      </w:r>
      <w:proofErr w:type="spellStart"/>
      <w:r w:rsidRPr="00D73A88">
        <w:t>large.cor</w:t>
      </w:r>
      <w:proofErr w:type="spellEnd"/>
      <w:r w:rsidR="0066175F">
        <w:t xml:space="preserve"> </w:t>
      </w:r>
      <w:r w:rsidRPr="00D73A88">
        <w:t>&lt;-</w:t>
      </w:r>
      <w:r w:rsidR="0066175F">
        <w:t xml:space="preserve"> </w:t>
      </w:r>
      <w:r w:rsidRPr="00D73A88">
        <w:t>abs(</w:t>
      </w:r>
      <w:proofErr w:type="spellStart"/>
      <w:r w:rsidRPr="00D73A88">
        <w:t>save.cor</w:t>
      </w:r>
      <w:proofErr w:type="spellEnd"/>
      <w:r w:rsidRPr="00D73A88">
        <w:t>) &gt; 0.8</w:t>
      </w:r>
    </w:p>
    <w:p w14:paraId="16E6FBB9" w14:textId="77777777" w:rsidR="00CB30DD" w:rsidRPr="00D73A88" w:rsidRDefault="00CB30DD" w:rsidP="00D73A88">
      <w:pPr>
        <w:pStyle w:val="R-10"/>
      </w:pPr>
      <w:r w:rsidRPr="00D73A88">
        <w:t xml:space="preserve">&gt; </w:t>
      </w:r>
      <w:proofErr w:type="spellStart"/>
      <w:r w:rsidRPr="00D73A88">
        <w:t>large.cor</w:t>
      </w:r>
      <w:proofErr w:type="spellEnd"/>
    </w:p>
    <w:p w14:paraId="3653B828" w14:textId="77777777" w:rsidR="00CB30DD" w:rsidRPr="00D73A88" w:rsidRDefault="00CB30DD" w:rsidP="00D73A88">
      <w:pPr>
        <w:pStyle w:val="R-10"/>
      </w:pPr>
      <w:r w:rsidRPr="00D73A88">
        <w:t xml:space="preserve">             </w:t>
      </w:r>
      <w:proofErr w:type="spellStart"/>
      <w:r w:rsidRPr="00D73A88">
        <w:t>OverallGrade</w:t>
      </w:r>
      <w:proofErr w:type="spellEnd"/>
      <w:r w:rsidRPr="00D73A88">
        <w:t xml:space="preserve"> Height </w:t>
      </w:r>
      <w:proofErr w:type="spellStart"/>
      <w:r w:rsidRPr="00D73A88">
        <w:t>ArmLength</w:t>
      </w:r>
      <w:proofErr w:type="spellEnd"/>
      <w:r w:rsidRPr="00D73A88">
        <w:t xml:space="preserve"> Weight </w:t>
      </w:r>
      <w:proofErr w:type="spellStart"/>
      <w:r w:rsidRPr="00D73A88">
        <w:t>HandLength</w:t>
      </w:r>
      <w:proofErr w:type="spellEnd"/>
      <w:r w:rsidRPr="00D73A88">
        <w:t xml:space="preserve"> Dash40 </w:t>
      </w:r>
      <w:proofErr w:type="spellStart"/>
      <w:r w:rsidRPr="00D73A88">
        <w:t>BenchPress</w:t>
      </w:r>
      <w:proofErr w:type="spellEnd"/>
    </w:p>
    <w:p w14:paraId="44CCA91A" w14:textId="77777777" w:rsidR="00CB30DD" w:rsidRPr="00D73A88" w:rsidRDefault="00CB30DD" w:rsidP="00D73A88">
      <w:pPr>
        <w:pStyle w:val="R-10"/>
      </w:pPr>
      <w:proofErr w:type="spellStart"/>
      <w:r w:rsidRPr="00D73A88">
        <w:t>OverallGrade</w:t>
      </w:r>
      <w:proofErr w:type="spellEnd"/>
      <w:r w:rsidRPr="00D73A88">
        <w:t xml:space="preserve">         TRUE  FALS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p>
    <w:p w14:paraId="7A802ABA" w14:textId="77777777" w:rsidR="00CB30DD" w:rsidRPr="00D73A88" w:rsidRDefault="00CB30DD" w:rsidP="00D73A88">
      <w:pPr>
        <w:pStyle w:val="R-10"/>
      </w:pPr>
      <w:r w:rsidRPr="00D73A88">
        <w:t xml:space="preserve">Height              FALSE   TRUE     FALS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p>
    <w:p w14:paraId="21F40B12" w14:textId="77777777" w:rsidR="00CB30DD" w:rsidRPr="00D73A88" w:rsidRDefault="00CB30DD" w:rsidP="00D73A88">
      <w:pPr>
        <w:pStyle w:val="R-10"/>
      </w:pPr>
      <w:proofErr w:type="spellStart"/>
      <w:r w:rsidRPr="00D73A88">
        <w:t>ArmLength</w:t>
      </w:r>
      <w:proofErr w:type="spellEnd"/>
      <w:r w:rsidRPr="00D73A88">
        <w:t xml:space="preserve">           FALSE  </w:t>
      </w:r>
      <w:proofErr w:type="spellStart"/>
      <w:r w:rsidRPr="00D73A88">
        <w:t>FALSE</w:t>
      </w:r>
      <w:proofErr w:type="spellEnd"/>
      <w:r w:rsidRPr="00D73A88">
        <w:t xml:space="preserve">      TRUE  FALS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p>
    <w:p w14:paraId="2A5981CA" w14:textId="77777777" w:rsidR="00CB30DD" w:rsidRPr="00D73A88" w:rsidRDefault="00CB30DD" w:rsidP="00D73A88">
      <w:pPr>
        <w:pStyle w:val="R-10"/>
      </w:pPr>
      <w:r w:rsidRPr="00D73A88">
        <w:t xml:space="preserve">Weight              FALSE  </w:t>
      </w:r>
      <w:proofErr w:type="spellStart"/>
      <w:r w:rsidRPr="00D73A88">
        <w:t>FALSE</w:t>
      </w:r>
      <w:proofErr w:type="spellEnd"/>
      <w:r w:rsidRPr="00D73A88">
        <w:t xml:space="preserve">     </w:t>
      </w:r>
      <w:proofErr w:type="spellStart"/>
      <w:r w:rsidRPr="00D73A88">
        <w:t>FALSE</w:t>
      </w:r>
      <w:proofErr w:type="spellEnd"/>
      <w:r w:rsidRPr="00D73A88">
        <w:t xml:space="preserve">   TRUE      FALSE   TRUE      FALSE</w:t>
      </w:r>
    </w:p>
    <w:p w14:paraId="46D4EA77" w14:textId="77777777" w:rsidR="00CB30DD" w:rsidRPr="00D73A88" w:rsidRDefault="00CB30DD" w:rsidP="00D73A88">
      <w:pPr>
        <w:pStyle w:val="R-10"/>
      </w:pPr>
      <w:proofErr w:type="spellStart"/>
      <w:r w:rsidRPr="00D73A88">
        <w:t>HandLength</w:t>
      </w:r>
      <w:proofErr w:type="spellEnd"/>
      <w:r w:rsidRPr="00D73A88">
        <w:t xml:space="preserve">          FALS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r w:rsidRPr="00D73A88">
        <w:t xml:space="preserve">       TRUE  FALSE      </w:t>
      </w:r>
      <w:proofErr w:type="spellStart"/>
      <w:r w:rsidRPr="00D73A88">
        <w:t>FALSE</w:t>
      </w:r>
      <w:proofErr w:type="spellEnd"/>
    </w:p>
    <w:p w14:paraId="7133A707" w14:textId="77777777" w:rsidR="00CB30DD" w:rsidRPr="00D73A88" w:rsidRDefault="00CB30DD" w:rsidP="00D73A88">
      <w:pPr>
        <w:pStyle w:val="R-10"/>
      </w:pPr>
      <w:r w:rsidRPr="00D73A88">
        <w:t xml:space="preserve">Dash40              FALSE  </w:t>
      </w:r>
      <w:proofErr w:type="spellStart"/>
      <w:r w:rsidRPr="00D73A88">
        <w:t>FALSE</w:t>
      </w:r>
      <w:proofErr w:type="spellEnd"/>
      <w:r w:rsidRPr="00D73A88">
        <w:t xml:space="preserve">     </w:t>
      </w:r>
      <w:proofErr w:type="spellStart"/>
      <w:r w:rsidRPr="00D73A88">
        <w:t>FALSE</w:t>
      </w:r>
      <w:proofErr w:type="spellEnd"/>
      <w:r w:rsidRPr="00D73A88">
        <w:t xml:space="preserve">   TRUE      FALSE   TRUE      FALSE</w:t>
      </w:r>
    </w:p>
    <w:p w14:paraId="659BA28A" w14:textId="77777777" w:rsidR="00CB30DD" w:rsidRPr="00D73A88" w:rsidRDefault="00CB30DD" w:rsidP="00D73A88">
      <w:pPr>
        <w:pStyle w:val="R-10"/>
      </w:pPr>
      <w:proofErr w:type="spellStart"/>
      <w:r w:rsidRPr="00D73A88">
        <w:t>BenchPress</w:t>
      </w:r>
      <w:proofErr w:type="spellEnd"/>
      <w:r w:rsidRPr="00D73A88">
        <w:t xml:space="preserve">          FALS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r w:rsidRPr="00D73A88">
        <w:t xml:space="preserve">       TRUE</w:t>
      </w:r>
    </w:p>
    <w:p w14:paraId="1EB770A9" w14:textId="77777777" w:rsidR="00CB30DD" w:rsidRPr="00D73A88" w:rsidRDefault="00CB30DD" w:rsidP="00D73A88">
      <w:pPr>
        <w:pStyle w:val="R-10"/>
      </w:pPr>
      <w:proofErr w:type="spellStart"/>
      <w:r w:rsidRPr="00D73A88">
        <w:t>VerticalJump</w:t>
      </w:r>
      <w:proofErr w:type="spellEnd"/>
      <w:r w:rsidRPr="00D73A88">
        <w:t xml:space="preserve">        FALS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r w:rsidRPr="00D73A88">
        <w:t xml:space="preserve">   TRUE      FALSE</w:t>
      </w:r>
    </w:p>
    <w:p w14:paraId="7E69C5C7" w14:textId="77777777" w:rsidR="00CB30DD" w:rsidRPr="00D73A88" w:rsidRDefault="00CB30DD" w:rsidP="00D73A88">
      <w:pPr>
        <w:pStyle w:val="R-10"/>
      </w:pPr>
      <w:proofErr w:type="spellStart"/>
      <w:r w:rsidRPr="00D73A88">
        <w:t>BroadJump</w:t>
      </w:r>
      <w:proofErr w:type="spellEnd"/>
      <w:r w:rsidRPr="00D73A88">
        <w:t xml:space="preserve">           FALS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r w:rsidRPr="00D73A88">
        <w:t xml:space="preserve">   TRUE      FALSE</w:t>
      </w:r>
    </w:p>
    <w:p w14:paraId="3AD560F3" w14:textId="77777777" w:rsidR="00CB30DD" w:rsidRPr="00D73A88" w:rsidRDefault="00CB30DD" w:rsidP="00D73A88">
      <w:pPr>
        <w:pStyle w:val="R-10"/>
      </w:pPr>
      <w:r w:rsidRPr="00D73A88">
        <w:t xml:space="preserve">Cone3Drill          FALSE  </w:t>
      </w:r>
      <w:proofErr w:type="spellStart"/>
      <w:r w:rsidRPr="00D73A88">
        <w:t>FALSE</w:t>
      </w:r>
      <w:proofErr w:type="spellEnd"/>
      <w:r w:rsidRPr="00D73A88">
        <w:t xml:space="preserve">     </w:t>
      </w:r>
      <w:proofErr w:type="spellStart"/>
      <w:r w:rsidRPr="00D73A88">
        <w:t>FALSE</w:t>
      </w:r>
      <w:proofErr w:type="spellEnd"/>
      <w:r w:rsidRPr="00D73A88">
        <w:t xml:space="preserve">   TRUE      FALSE  </w:t>
      </w:r>
      <w:proofErr w:type="spellStart"/>
      <w:r w:rsidRPr="00D73A88">
        <w:t>FALSE</w:t>
      </w:r>
      <w:proofErr w:type="spellEnd"/>
      <w:r w:rsidRPr="00D73A88">
        <w:t xml:space="preserve">      </w:t>
      </w:r>
      <w:proofErr w:type="spellStart"/>
      <w:r w:rsidRPr="00D73A88">
        <w:t>FALSE</w:t>
      </w:r>
      <w:proofErr w:type="spellEnd"/>
    </w:p>
    <w:p w14:paraId="26F51548" w14:textId="77777777" w:rsidR="00CB30DD" w:rsidRPr="00D73A88" w:rsidRDefault="00CB30DD" w:rsidP="00D73A88">
      <w:pPr>
        <w:pStyle w:val="R-10"/>
      </w:pPr>
      <w:r w:rsidRPr="00D73A88">
        <w:t xml:space="preserve">Shuttle20           FALS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p>
    <w:p w14:paraId="233E3E2E" w14:textId="77777777" w:rsidR="00CB30DD" w:rsidRPr="00D73A88" w:rsidRDefault="00CB30DD" w:rsidP="00D73A88">
      <w:pPr>
        <w:pStyle w:val="R-10"/>
      </w:pPr>
    </w:p>
    <w:p w14:paraId="25E42814" w14:textId="77777777" w:rsidR="00CB30DD" w:rsidRPr="00D73A88" w:rsidRDefault="00CB30DD" w:rsidP="00D73A88">
      <w:pPr>
        <w:pStyle w:val="R-10"/>
      </w:pPr>
      <w:r w:rsidRPr="00D73A88">
        <w:t xml:space="preserve">             </w:t>
      </w:r>
      <w:proofErr w:type="spellStart"/>
      <w:r w:rsidRPr="00D73A88">
        <w:t>VerticalJump</w:t>
      </w:r>
      <w:proofErr w:type="spellEnd"/>
      <w:r w:rsidRPr="00D73A88">
        <w:t xml:space="preserve"> </w:t>
      </w:r>
      <w:proofErr w:type="spellStart"/>
      <w:r w:rsidRPr="00D73A88">
        <w:t>BroadJump</w:t>
      </w:r>
      <w:proofErr w:type="spellEnd"/>
      <w:r w:rsidRPr="00D73A88">
        <w:t xml:space="preserve"> Cone3Drill Shuttle20</w:t>
      </w:r>
    </w:p>
    <w:p w14:paraId="3CE2580A" w14:textId="77777777" w:rsidR="00CB30DD" w:rsidRPr="00D73A88" w:rsidRDefault="00CB30DD" w:rsidP="00D73A88">
      <w:pPr>
        <w:pStyle w:val="R-10"/>
      </w:pPr>
      <w:proofErr w:type="spellStart"/>
      <w:r w:rsidRPr="00D73A88">
        <w:t>OverallGrade</w:t>
      </w:r>
      <w:proofErr w:type="spellEnd"/>
      <w:r w:rsidRPr="00D73A88">
        <w:t xml:space="preserve">        FALS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p>
    <w:p w14:paraId="52584A21" w14:textId="77777777" w:rsidR="00CB30DD" w:rsidRPr="00D73A88" w:rsidRDefault="00CB30DD" w:rsidP="00D73A88">
      <w:pPr>
        <w:pStyle w:val="R-10"/>
      </w:pPr>
      <w:r w:rsidRPr="00D73A88">
        <w:t xml:space="preserve">Height              FALS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p>
    <w:p w14:paraId="2020AD4E" w14:textId="77777777" w:rsidR="00CB30DD" w:rsidRPr="00D73A88" w:rsidRDefault="00CB30DD" w:rsidP="00D73A88">
      <w:pPr>
        <w:pStyle w:val="R-10"/>
      </w:pPr>
      <w:proofErr w:type="spellStart"/>
      <w:r w:rsidRPr="00D73A88">
        <w:t>ArmLength</w:t>
      </w:r>
      <w:proofErr w:type="spellEnd"/>
      <w:r w:rsidRPr="00D73A88">
        <w:t xml:space="preserve">           FALS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p>
    <w:p w14:paraId="20A55098" w14:textId="77777777" w:rsidR="00CB30DD" w:rsidRPr="00D73A88" w:rsidRDefault="00CB30DD" w:rsidP="00D73A88">
      <w:pPr>
        <w:pStyle w:val="R-10"/>
      </w:pPr>
      <w:r w:rsidRPr="00D73A88">
        <w:t xml:space="preserve">Weight              FALSE     </w:t>
      </w:r>
      <w:proofErr w:type="spellStart"/>
      <w:r w:rsidRPr="00D73A88">
        <w:t>FALSE</w:t>
      </w:r>
      <w:proofErr w:type="spellEnd"/>
      <w:r w:rsidRPr="00D73A88">
        <w:t xml:space="preserve">       TRUE     FALSE</w:t>
      </w:r>
    </w:p>
    <w:p w14:paraId="0111A719" w14:textId="77777777" w:rsidR="00CB30DD" w:rsidRPr="00D73A88" w:rsidRDefault="00CB30DD" w:rsidP="00D73A88">
      <w:pPr>
        <w:pStyle w:val="R-10"/>
      </w:pPr>
      <w:proofErr w:type="spellStart"/>
      <w:r w:rsidRPr="00D73A88">
        <w:t>HandLength</w:t>
      </w:r>
      <w:proofErr w:type="spellEnd"/>
      <w:r w:rsidRPr="00D73A88">
        <w:t xml:space="preserve">          FALS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p>
    <w:p w14:paraId="1D440F53" w14:textId="77777777" w:rsidR="00CB30DD" w:rsidRPr="00D73A88" w:rsidRDefault="00CB30DD" w:rsidP="00D73A88">
      <w:pPr>
        <w:pStyle w:val="R-10"/>
      </w:pPr>
      <w:r w:rsidRPr="00D73A88">
        <w:t xml:space="preserve">Dash40               TRUE      </w:t>
      </w:r>
      <w:proofErr w:type="spellStart"/>
      <w:r w:rsidRPr="00D73A88">
        <w:t>TRUE</w:t>
      </w:r>
      <w:proofErr w:type="spellEnd"/>
      <w:r w:rsidRPr="00D73A88">
        <w:t xml:space="preserve">      FALSE     </w:t>
      </w:r>
      <w:proofErr w:type="spellStart"/>
      <w:r w:rsidRPr="00D73A88">
        <w:t>FALSE</w:t>
      </w:r>
      <w:proofErr w:type="spellEnd"/>
    </w:p>
    <w:p w14:paraId="570CA131" w14:textId="77777777" w:rsidR="00CB30DD" w:rsidRPr="00D73A88" w:rsidRDefault="00CB30DD" w:rsidP="00D73A88">
      <w:pPr>
        <w:pStyle w:val="R-10"/>
      </w:pPr>
      <w:proofErr w:type="spellStart"/>
      <w:r w:rsidRPr="00D73A88">
        <w:t>BenchPress</w:t>
      </w:r>
      <w:proofErr w:type="spellEnd"/>
      <w:r w:rsidRPr="00D73A88">
        <w:t xml:space="preserve">          FALSE     </w:t>
      </w:r>
      <w:proofErr w:type="spellStart"/>
      <w:r w:rsidRPr="00D73A88">
        <w:t>FALSE</w:t>
      </w:r>
      <w:proofErr w:type="spellEnd"/>
      <w:r w:rsidRPr="00D73A88">
        <w:t xml:space="preserve">      </w:t>
      </w:r>
      <w:proofErr w:type="spellStart"/>
      <w:r w:rsidRPr="00D73A88">
        <w:t>FALSE</w:t>
      </w:r>
      <w:proofErr w:type="spellEnd"/>
      <w:r w:rsidRPr="00D73A88">
        <w:t xml:space="preserve">     </w:t>
      </w:r>
      <w:proofErr w:type="spellStart"/>
      <w:r w:rsidRPr="00D73A88">
        <w:t>FALSE</w:t>
      </w:r>
      <w:proofErr w:type="spellEnd"/>
    </w:p>
    <w:p w14:paraId="1A90C96E" w14:textId="77777777" w:rsidR="00CB30DD" w:rsidRPr="00D73A88" w:rsidRDefault="00CB30DD" w:rsidP="00D73A88">
      <w:pPr>
        <w:pStyle w:val="R-10"/>
      </w:pPr>
      <w:proofErr w:type="spellStart"/>
      <w:r w:rsidRPr="00D73A88">
        <w:t>VerticalJump</w:t>
      </w:r>
      <w:proofErr w:type="spellEnd"/>
      <w:r w:rsidRPr="00D73A88">
        <w:t xml:space="preserve">         TRUE      </w:t>
      </w:r>
      <w:proofErr w:type="spellStart"/>
      <w:r w:rsidRPr="00D73A88">
        <w:t>TRUE</w:t>
      </w:r>
      <w:proofErr w:type="spellEnd"/>
      <w:r w:rsidRPr="00D73A88">
        <w:t xml:space="preserve">      FALSE     </w:t>
      </w:r>
      <w:proofErr w:type="spellStart"/>
      <w:r w:rsidRPr="00D73A88">
        <w:t>FALSE</w:t>
      </w:r>
      <w:proofErr w:type="spellEnd"/>
    </w:p>
    <w:p w14:paraId="3F8C3D0E" w14:textId="77777777" w:rsidR="00CB30DD" w:rsidRPr="00D73A88" w:rsidRDefault="00CB30DD" w:rsidP="00D73A88">
      <w:pPr>
        <w:pStyle w:val="R-10"/>
      </w:pPr>
      <w:proofErr w:type="spellStart"/>
      <w:r w:rsidRPr="00D73A88">
        <w:t>BroadJump</w:t>
      </w:r>
      <w:proofErr w:type="spellEnd"/>
      <w:r w:rsidRPr="00D73A88">
        <w:t xml:space="preserve">            TRUE      </w:t>
      </w:r>
      <w:proofErr w:type="spellStart"/>
      <w:r w:rsidRPr="00D73A88">
        <w:t>TRUE</w:t>
      </w:r>
      <w:proofErr w:type="spellEnd"/>
      <w:r w:rsidRPr="00D73A88">
        <w:t xml:space="preserve">      FALSE     </w:t>
      </w:r>
      <w:proofErr w:type="spellStart"/>
      <w:r w:rsidRPr="00D73A88">
        <w:t>FALSE</w:t>
      </w:r>
      <w:proofErr w:type="spellEnd"/>
    </w:p>
    <w:p w14:paraId="020F0F7E" w14:textId="77777777" w:rsidR="00CB30DD" w:rsidRPr="00D73A88" w:rsidRDefault="00CB30DD" w:rsidP="00D73A88">
      <w:pPr>
        <w:pStyle w:val="R-10"/>
      </w:pPr>
      <w:r w:rsidRPr="00D73A88">
        <w:t xml:space="preserve">Cone3Drill          FALSE     </w:t>
      </w:r>
      <w:proofErr w:type="spellStart"/>
      <w:r w:rsidRPr="00D73A88">
        <w:t>FALSE</w:t>
      </w:r>
      <w:proofErr w:type="spellEnd"/>
      <w:r w:rsidRPr="00D73A88">
        <w:t xml:space="preserve">       TRUE      </w:t>
      </w:r>
      <w:proofErr w:type="spellStart"/>
      <w:r w:rsidRPr="00D73A88">
        <w:t>TRUE</w:t>
      </w:r>
      <w:proofErr w:type="spellEnd"/>
    </w:p>
    <w:p w14:paraId="16D1FA3E" w14:textId="77777777" w:rsidR="00CB30DD" w:rsidRDefault="00CB30DD" w:rsidP="00D73A88">
      <w:pPr>
        <w:pStyle w:val="R-10"/>
      </w:pPr>
      <w:r w:rsidRPr="00D73A88">
        <w:t xml:space="preserve">Shuttle20           FALSE     </w:t>
      </w:r>
      <w:proofErr w:type="spellStart"/>
      <w:r w:rsidRPr="00D73A88">
        <w:t>FALSE</w:t>
      </w:r>
      <w:proofErr w:type="spellEnd"/>
      <w:r w:rsidRPr="00D73A88">
        <w:t xml:space="preserve">       TRUE      </w:t>
      </w:r>
      <w:proofErr w:type="spellStart"/>
      <w:r w:rsidRPr="00D73A88">
        <w:t>TRUE</w:t>
      </w:r>
      <w:proofErr w:type="spellEnd"/>
      <w:r>
        <w:t xml:space="preserve"> </w:t>
      </w:r>
    </w:p>
    <w:p w14:paraId="1079C91D" w14:textId="77777777" w:rsidR="00CB30DD" w:rsidRDefault="00CB30DD" w:rsidP="00CB30DD"/>
    <w:p w14:paraId="2B250493" w14:textId="78CA6C79" w:rsidR="00CB30DD" w:rsidRDefault="00CB30DD" w:rsidP="0044449E">
      <w:pPr>
        <w:ind w:left="720"/>
      </w:pPr>
      <w:r>
        <w:t xml:space="preserve">Of course, the diagonal elements </w:t>
      </w:r>
      <w:r w:rsidR="00C21FB2">
        <w:t>will</w:t>
      </w:r>
      <w:r>
        <w:t xml:space="preserve"> be TRUE. The off-diagonal elements are where the strong correlations </w:t>
      </w:r>
      <w:r w:rsidR="00E95683">
        <w:t xml:space="preserve">can </w:t>
      </w:r>
      <w:r>
        <w:t xml:space="preserve">exist between variables. For example, the correlation between Weight and Dash40 is 0.91. Thus, there is a strong, positive linear relationship between a player’s weight and their time in the 40-yard dash (the larger the weight, the slower the player). </w:t>
      </w:r>
    </w:p>
    <w:p w14:paraId="1E30B925" w14:textId="77777777" w:rsidR="00E75DBC" w:rsidRDefault="00E75DBC" w:rsidP="00CB30DD">
      <w:pPr>
        <w:pStyle w:val="ListParagraph"/>
      </w:pPr>
    </w:p>
    <w:p w14:paraId="52127561" w14:textId="77777777" w:rsidR="00CB30DD" w:rsidRDefault="00CB30DD" w:rsidP="00F21941">
      <w:pPr>
        <w:pStyle w:val="ListParagraph"/>
        <w:numPr>
          <w:ilvl w:val="1"/>
          <w:numId w:val="8"/>
        </w:numPr>
      </w:pPr>
      <w:bookmarkStart w:id="0" w:name="_Ref396919256"/>
      <w:r>
        <w:t>(6 points) Create a parallel coordinates plot for the numerical variables. The color of the lines for each player should correspond to their position in the following way:</w:t>
      </w:r>
      <w:bookmarkEnd w:id="0"/>
      <w:r>
        <w:t xml:space="preserve"> </w:t>
      </w:r>
    </w:p>
    <w:p w14:paraId="292DE700" w14:textId="77777777" w:rsidR="00CB30DD" w:rsidRDefault="00CB30DD" w:rsidP="00CB30DD">
      <w:pPr>
        <w:pStyle w:val="ListParagraph"/>
      </w:pPr>
    </w:p>
    <w:p w14:paraId="6103BFE4" w14:textId="77777777" w:rsidR="00CB30DD" w:rsidRDefault="00CB30DD" w:rsidP="00CB30DD">
      <w:pPr>
        <w:autoSpaceDE w:val="0"/>
        <w:autoSpaceDN w:val="0"/>
        <w:adjustRightInd w:val="0"/>
        <w:ind w:left="720"/>
        <w:rPr>
          <w:rFonts w:ascii="Courier New" w:hAnsi="Courier New" w:cs="Courier New"/>
          <w:i/>
          <w:iCs/>
          <w:color w:val="008000"/>
          <w:sz w:val="20"/>
          <w:szCs w:val="20"/>
        </w:rPr>
      </w:pPr>
      <w:r>
        <w:rPr>
          <w:rFonts w:ascii="Courier New" w:hAnsi="Courier New" w:cs="Courier New"/>
          <w:sz w:val="20"/>
          <w:szCs w:val="20"/>
        </w:rPr>
        <w:t xml:space="preserve">  </w:t>
      </w:r>
      <w:r>
        <w:rPr>
          <w:rFonts w:ascii="Courier New" w:hAnsi="Courier New" w:cs="Courier New"/>
          <w:i/>
          <w:iCs/>
          <w:color w:val="008000"/>
          <w:sz w:val="20"/>
          <w:szCs w:val="20"/>
        </w:rPr>
        <w:t>#Suppose the fb data frame contains the data</w:t>
      </w:r>
    </w:p>
    <w:p w14:paraId="67E58650" w14:textId="77777777" w:rsidR="00CB30DD" w:rsidRDefault="00CB30DD" w:rsidP="00CB30DD">
      <w:pPr>
        <w:autoSpaceDE w:val="0"/>
        <w:autoSpaceDN w:val="0"/>
        <w:adjustRightInd w:val="0"/>
        <w:ind w:left="720"/>
        <w:rPr>
          <w:rFonts w:ascii="Courier New" w:hAnsi="Courier New" w:cs="Courier New"/>
          <w:color w:val="800000"/>
          <w:sz w:val="20"/>
          <w:szCs w:val="20"/>
        </w:rPr>
      </w:pPr>
      <w:r>
        <w:rPr>
          <w:rFonts w:ascii="Courier New" w:hAnsi="Courier New" w:cs="Courier New"/>
          <w:color w:val="000000"/>
          <w:sz w:val="20"/>
          <w:szCs w:val="20"/>
        </w:rPr>
        <w:t xml:space="preserve">  </w:t>
      </w:r>
      <w:r>
        <w:rPr>
          <w:rFonts w:ascii="Courier New" w:hAnsi="Courier New" w:cs="Courier New"/>
          <w:color w:val="0000FF"/>
          <w:sz w:val="20"/>
          <w:szCs w:val="20"/>
        </w:rPr>
        <w:t>library</w:t>
      </w:r>
      <w:r>
        <w:rPr>
          <w:rFonts w:ascii="Courier New" w:hAnsi="Courier New" w:cs="Courier New"/>
          <w:color w:val="800000"/>
          <w:sz w:val="20"/>
          <w:szCs w:val="20"/>
        </w:rPr>
        <w:t>(</w:t>
      </w:r>
      <w:proofErr w:type="spellStart"/>
      <w:r>
        <w:rPr>
          <w:rFonts w:ascii="Courier New" w:hAnsi="Courier New" w:cs="Courier New"/>
          <w:color w:val="000000"/>
          <w:sz w:val="20"/>
          <w:szCs w:val="20"/>
        </w:rPr>
        <w:t>plyr</w:t>
      </w:r>
      <w:proofErr w:type="spellEnd"/>
      <w:r>
        <w:rPr>
          <w:rFonts w:ascii="Courier New" w:hAnsi="Courier New" w:cs="Courier New"/>
          <w:color w:val="800000"/>
          <w:sz w:val="20"/>
          <w:szCs w:val="20"/>
        </w:rPr>
        <w:t>)</w:t>
      </w:r>
    </w:p>
    <w:p w14:paraId="6B5E87E5" w14:textId="2B19FDCB" w:rsidR="00CB30DD" w:rsidRDefault="00CB30DD" w:rsidP="00CB30DD">
      <w:pPr>
        <w:autoSpaceDE w:val="0"/>
        <w:autoSpaceDN w:val="0"/>
        <w:adjustRightInd w:val="0"/>
        <w:ind w:left="720"/>
        <w:rPr>
          <w:rFonts w:ascii="Courier New" w:hAnsi="Courier New" w:cs="Courier New"/>
          <w:color w:val="800000"/>
          <w:sz w:val="20"/>
          <w:szCs w:val="20"/>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color.position</w:t>
      </w:r>
      <w:proofErr w:type="spellEnd"/>
      <w:r w:rsidR="0069393A">
        <w:rPr>
          <w:rFonts w:ascii="Courier New" w:hAnsi="Courier New" w:cs="Courier New"/>
          <w:color w:val="000000"/>
          <w:sz w:val="20"/>
          <w:szCs w:val="20"/>
        </w:rPr>
        <w:t xml:space="preserve"> </w:t>
      </w:r>
      <w:r>
        <w:rPr>
          <w:rFonts w:ascii="Courier New" w:hAnsi="Courier New" w:cs="Courier New"/>
          <w:color w:val="808000"/>
          <w:sz w:val="20"/>
          <w:szCs w:val="20"/>
        </w:rPr>
        <w:t>&lt;-</w:t>
      </w:r>
      <w:r w:rsidR="0069393A">
        <w:rPr>
          <w:rFonts w:ascii="Courier New" w:hAnsi="Courier New" w:cs="Courier New"/>
          <w:color w:val="808000"/>
          <w:sz w:val="20"/>
          <w:szCs w:val="20"/>
        </w:rPr>
        <w:t xml:space="preserve"> </w:t>
      </w:r>
      <w:r>
        <w:rPr>
          <w:rFonts w:ascii="Courier New" w:hAnsi="Courier New" w:cs="Courier New"/>
          <w:color w:val="0000FF"/>
          <w:sz w:val="20"/>
          <w:szCs w:val="20"/>
        </w:rPr>
        <w:t>palette</w:t>
      </w:r>
      <w:r>
        <w:rPr>
          <w:rFonts w:ascii="Courier New" w:hAnsi="Courier New" w:cs="Courier New"/>
          <w:color w:val="800000"/>
          <w:sz w:val="20"/>
          <w:szCs w:val="20"/>
        </w:rPr>
        <w:t>()[</w:t>
      </w:r>
      <w:r>
        <w:rPr>
          <w:rFonts w:ascii="Courier New" w:hAnsi="Courier New" w:cs="Courier New"/>
          <w:color w:val="0000FF"/>
          <w:sz w:val="20"/>
          <w:szCs w:val="20"/>
        </w:rPr>
        <w:t>1</w:t>
      </w:r>
      <w:r>
        <w:rPr>
          <w:rFonts w:ascii="Courier New" w:hAnsi="Courier New" w:cs="Courier New"/>
          <w:color w:val="808000"/>
          <w:sz w:val="20"/>
          <w:szCs w:val="20"/>
        </w:rPr>
        <w:t>:</w:t>
      </w:r>
      <w:r>
        <w:rPr>
          <w:rFonts w:ascii="Courier New" w:hAnsi="Courier New" w:cs="Courier New"/>
          <w:color w:val="0000FF"/>
          <w:sz w:val="20"/>
          <w:szCs w:val="20"/>
        </w:rPr>
        <w:t>length</w:t>
      </w:r>
      <w:r>
        <w:rPr>
          <w:rFonts w:ascii="Courier New" w:hAnsi="Courier New" w:cs="Courier New"/>
          <w:color w:val="800000"/>
          <w:sz w:val="20"/>
          <w:szCs w:val="20"/>
        </w:rPr>
        <w:t>(</w:t>
      </w:r>
      <w:r>
        <w:rPr>
          <w:rFonts w:ascii="Courier New" w:hAnsi="Courier New" w:cs="Courier New"/>
          <w:color w:val="0000FF"/>
          <w:sz w:val="20"/>
          <w:szCs w:val="20"/>
        </w:rPr>
        <w:t>levels</w:t>
      </w:r>
      <w:r>
        <w:rPr>
          <w:rFonts w:ascii="Courier New" w:hAnsi="Courier New" w:cs="Courier New"/>
          <w:color w:val="800000"/>
          <w:sz w:val="20"/>
          <w:szCs w:val="20"/>
        </w:rPr>
        <w:t>(</w:t>
      </w:r>
      <w:proofErr w:type="spellStart"/>
      <w:r>
        <w:rPr>
          <w:rFonts w:ascii="Courier New" w:hAnsi="Courier New" w:cs="Courier New"/>
          <w:color w:val="000000"/>
          <w:sz w:val="20"/>
          <w:szCs w:val="20"/>
        </w:rPr>
        <w:t>fb</w:t>
      </w:r>
      <w:r>
        <w:rPr>
          <w:rFonts w:ascii="Courier New" w:hAnsi="Courier New" w:cs="Courier New"/>
          <w:color w:val="808000"/>
          <w:sz w:val="20"/>
          <w:szCs w:val="20"/>
        </w:rPr>
        <w:t>$</w:t>
      </w:r>
      <w:r>
        <w:rPr>
          <w:rFonts w:ascii="Courier New" w:hAnsi="Courier New" w:cs="Courier New"/>
          <w:color w:val="0000FF"/>
          <w:sz w:val="20"/>
          <w:szCs w:val="20"/>
        </w:rPr>
        <w:t>Position</w:t>
      </w:r>
      <w:proofErr w:type="spellEnd"/>
      <w:r>
        <w:rPr>
          <w:rFonts w:ascii="Courier New" w:hAnsi="Courier New" w:cs="Courier New"/>
          <w:color w:val="800000"/>
          <w:sz w:val="20"/>
          <w:szCs w:val="20"/>
        </w:rPr>
        <w:t>))]</w:t>
      </w:r>
    </w:p>
    <w:p w14:paraId="24905E6B" w14:textId="5A2AF5B1" w:rsidR="00CB30DD" w:rsidRDefault="00CB30DD" w:rsidP="00CB30DD">
      <w:pPr>
        <w:autoSpaceDE w:val="0"/>
        <w:autoSpaceDN w:val="0"/>
        <w:adjustRightInd w:val="0"/>
        <w:ind w:left="720"/>
        <w:rPr>
          <w:rFonts w:ascii="Courier New" w:hAnsi="Courier New" w:cs="Courier New"/>
          <w:color w:val="000000"/>
          <w:sz w:val="20"/>
          <w:szCs w:val="20"/>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Position.color</w:t>
      </w:r>
      <w:proofErr w:type="spellEnd"/>
      <w:r w:rsidR="0069393A">
        <w:rPr>
          <w:rFonts w:ascii="Courier New" w:hAnsi="Courier New" w:cs="Courier New"/>
          <w:color w:val="000000"/>
          <w:sz w:val="20"/>
          <w:szCs w:val="20"/>
        </w:rPr>
        <w:t xml:space="preserve"> </w:t>
      </w:r>
      <w:r>
        <w:rPr>
          <w:rFonts w:ascii="Courier New" w:hAnsi="Courier New" w:cs="Courier New"/>
          <w:color w:val="808000"/>
          <w:sz w:val="20"/>
          <w:szCs w:val="20"/>
        </w:rPr>
        <w:t>&lt;-</w:t>
      </w:r>
      <w:r w:rsidR="0069393A">
        <w:rPr>
          <w:rFonts w:ascii="Courier New" w:hAnsi="Courier New" w:cs="Courier New"/>
          <w:color w:val="808000"/>
          <w:sz w:val="20"/>
          <w:szCs w:val="20"/>
        </w:rPr>
        <w:t xml:space="preserve"> </w:t>
      </w:r>
      <w:r>
        <w:rPr>
          <w:rFonts w:ascii="Courier New" w:hAnsi="Courier New" w:cs="Courier New"/>
          <w:color w:val="000000"/>
          <w:sz w:val="20"/>
          <w:szCs w:val="20"/>
        </w:rPr>
        <w:t>revalue</w:t>
      </w:r>
      <w:r>
        <w:rPr>
          <w:rFonts w:ascii="Courier New" w:hAnsi="Courier New" w:cs="Courier New"/>
          <w:color w:val="800000"/>
          <w:sz w:val="20"/>
          <w:szCs w:val="20"/>
        </w:rPr>
        <w:t>(</w:t>
      </w:r>
      <w:r>
        <w:rPr>
          <w:rFonts w:ascii="Courier New" w:hAnsi="Courier New" w:cs="Courier New"/>
          <w:color w:val="000000"/>
          <w:sz w:val="20"/>
          <w:szCs w:val="20"/>
        </w:rPr>
        <w:t xml:space="preserve">x </w:t>
      </w:r>
      <w:r>
        <w:rPr>
          <w:rFonts w:ascii="Courier New" w:hAnsi="Courier New" w:cs="Courier New"/>
          <w:color w:val="808000"/>
          <w:sz w:val="20"/>
          <w:szCs w:val="20"/>
        </w:rPr>
        <w:t>=</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fb</w:t>
      </w:r>
      <w:r>
        <w:rPr>
          <w:rFonts w:ascii="Courier New" w:hAnsi="Courier New" w:cs="Courier New"/>
          <w:color w:val="808000"/>
          <w:sz w:val="20"/>
          <w:szCs w:val="20"/>
        </w:rPr>
        <w:t>$</w:t>
      </w:r>
      <w:r>
        <w:rPr>
          <w:rFonts w:ascii="Courier New" w:hAnsi="Courier New" w:cs="Courier New"/>
          <w:color w:val="0000FF"/>
          <w:sz w:val="20"/>
          <w:szCs w:val="20"/>
        </w:rPr>
        <w:t>Position</w:t>
      </w:r>
      <w:proofErr w:type="spellEnd"/>
      <w:r>
        <w:rPr>
          <w:rFonts w:ascii="Courier New" w:hAnsi="Courier New" w:cs="Courier New"/>
          <w:color w:val="800000"/>
          <w:sz w:val="20"/>
          <w:szCs w:val="20"/>
        </w:rPr>
        <w:t>,</w:t>
      </w:r>
      <w:r>
        <w:rPr>
          <w:rFonts w:ascii="Courier New" w:hAnsi="Courier New" w:cs="Courier New"/>
          <w:color w:val="000000"/>
          <w:sz w:val="20"/>
          <w:szCs w:val="20"/>
        </w:rPr>
        <w:t xml:space="preserve"> </w:t>
      </w:r>
      <w:r>
        <w:rPr>
          <w:rFonts w:ascii="Courier New" w:hAnsi="Courier New" w:cs="Courier New"/>
          <w:color w:val="0000FF"/>
          <w:sz w:val="20"/>
          <w:szCs w:val="20"/>
        </w:rPr>
        <w:t>replace</w:t>
      </w:r>
      <w:r>
        <w:rPr>
          <w:rFonts w:ascii="Courier New" w:hAnsi="Courier New" w:cs="Courier New"/>
          <w:color w:val="000000"/>
          <w:sz w:val="20"/>
          <w:szCs w:val="20"/>
        </w:rPr>
        <w:t xml:space="preserve"> </w:t>
      </w:r>
      <w:r>
        <w:rPr>
          <w:rFonts w:ascii="Courier New" w:hAnsi="Courier New" w:cs="Courier New"/>
          <w:color w:val="808000"/>
          <w:sz w:val="20"/>
          <w:szCs w:val="20"/>
        </w:rPr>
        <w:t>=</w:t>
      </w:r>
      <w:r>
        <w:rPr>
          <w:rFonts w:ascii="Courier New" w:hAnsi="Courier New" w:cs="Courier New"/>
          <w:color w:val="000000"/>
          <w:sz w:val="20"/>
          <w:szCs w:val="20"/>
        </w:rPr>
        <w:t xml:space="preserve"> </w:t>
      </w:r>
      <w:r>
        <w:rPr>
          <w:rFonts w:ascii="Courier New" w:hAnsi="Courier New" w:cs="Courier New"/>
          <w:color w:val="0000FF"/>
          <w:sz w:val="20"/>
          <w:szCs w:val="20"/>
        </w:rPr>
        <w:t>c</w:t>
      </w:r>
      <w:r>
        <w:rPr>
          <w:rFonts w:ascii="Courier New" w:hAnsi="Courier New" w:cs="Courier New"/>
          <w:color w:val="800000"/>
          <w:sz w:val="20"/>
          <w:szCs w:val="20"/>
        </w:rPr>
        <w:t>(</w:t>
      </w:r>
      <w:r>
        <w:rPr>
          <w:rFonts w:ascii="Courier New" w:hAnsi="Courier New" w:cs="Courier New"/>
          <w:color w:val="000000"/>
          <w:sz w:val="20"/>
          <w:szCs w:val="20"/>
        </w:rPr>
        <w:t>DB</w:t>
      </w:r>
      <w:r w:rsidR="0069393A">
        <w:rPr>
          <w:rFonts w:ascii="Courier New" w:hAnsi="Courier New" w:cs="Courier New"/>
          <w:color w:val="000000"/>
          <w:sz w:val="20"/>
          <w:szCs w:val="20"/>
        </w:rPr>
        <w:t xml:space="preserve"> </w:t>
      </w:r>
      <w:r>
        <w:rPr>
          <w:rFonts w:ascii="Courier New" w:hAnsi="Courier New" w:cs="Courier New"/>
          <w:color w:val="808000"/>
          <w:sz w:val="20"/>
          <w:szCs w:val="20"/>
        </w:rPr>
        <w:t>=</w:t>
      </w:r>
      <w:r w:rsidR="0069393A">
        <w:rPr>
          <w:rFonts w:ascii="Courier New" w:hAnsi="Courier New" w:cs="Courier New"/>
          <w:color w:val="808000"/>
          <w:sz w:val="20"/>
          <w:szCs w:val="20"/>
        </w:rPr>
        <w:t xml:space="preserve"> </w:t>
      </w:r>
      <w:proofErr w:type="spellStart"/>
      <w:r>
        <w:rPr>
          <w:rFonts w:ascii="Courier New" w:hAnsi="Courier New" w:cs="Courier New"/>
          <w:color w:val="000000"/>
          <w:sz w:val="20"/>
          <w:szCs w:val="20"/>
        </w:rPr>
        <w:t>color.position</w:t>
      </w:r>
      <w:proofErr w:type="spellEnd"/>
      <w:r>
        <w:rPr>
          <w:rFonts w:ascii="Courier New" w:hAnsi="Courier New" w:cs="Courier New"/>
          <w:color w:val="800000"/>
          <w:sz w:val="20"/>
          <w:szCs w:val="20"/>
        </w:rPr>
        <w:t>[</w:t>
      </w:r>
      <w:r>
        <w:rPr>
          <w:rFonts w:ascii="Courier New" w:hAnsi="Courier New" w:cs="Courier New"/>
          <w:color w:val="0000FF"/>
          <w:sz w:val="20"/>
          <w:szCs w:val="20"/>
        </w:rPr>
        <w:t>1</w:t>
      </w:r>
      <w:r>
        <w:rPr>
          <w:rFonts w:ascii="Courier New" w:hAnsi="Courier New" w:cs="Courier New"/>
          <w:color w:val="800000"/>
          <w:sz w:val="20"/>
          <w:szCs w:val="20"/>
        </w:rPr>
        <w:t>],</w:t>
      </w:r>
      <w:r>
        <w:rPr>
          <w:rFonts w:ascii="Courier New" w:hAnsi="Courier New" w:cs="Courier New"/>
          <w:color w:val="000000"/>
          <w:sz w:val="20"/>
          <w:szCs w:val="20"/>
        </w:rPr>
        <w:t xml:space="preserve"> </w:t>
      </w:r>
    </w:p>
    <w:p w14:paraId="5182FD05" w14:textId="6CFCA219" w:rsidR="00CB30DD" w:rsidRDefault="00CB30DD" w:rsidP="00CB30DD">
      <w:pPr>
        <w:autoSpaceDE w:val="0"/>
        <w:autoSpaceDN w:val="0"/>
        <w:adjustRightInd w:val="0"/>
        <w:ind w:left="720"/>
        <w:rPr>
          <w:rFonts w:ascii="Courier New" w:hAnsi="Courier New" w:cs="Courier New"/>
          <w:color w:val="000000"/>
          <w:sz w:val="20"/>
          <w:szCs w:val="20"/>
        </w:rPr>
      </w:pPr>
      <w:r>
        <w:rPr>
          <w:rFonts w:ascii="Courier New" w:hAnsi="Courier New" w:cs="Courier New"/>
          <w:color w:val="000000"/>
          <w:sz w:val="20"/>
          <w:szCs w:val="20"/>
        </w:rPr>
        <w:t xml:space="preserve">    LB</w:t>
      </w:r>
      <w:r w:rsidR="0069393A">
        <w:rPr>
          <w:rFonts w:ascii="Courier New" w:hAnsi="Courier New" w:cs="Courier New"/>
          <w:color w:val="000000"/>
          <w:sz w:val="20"/>
          <w:szCs w:val="20"/>
        </w:rPr>
        <w:t xml:space="preserve"> </w:t>
      </w:r>
      <w:r>
        <w:rPr>
          <w:rFonts w:ascii="Courier New" w:hAnsi="Courier New" w:cs="Courier New"/>
          <w:color w:val="808000"/>
          <w:sz w:val="20"/>
          <w:szCs w:val="20"/>
        </w:rPr>
        <w:t>=</w:t>
      </w:r>
      <w:r w:rsidR="0069393A">
        <w:rPr>
          <w:rFonts w:ascii="Courier New" w:hAnsi="Courier New" w:cs="Courier New"/>
          <w:color w:val="808000"/>
          <w:sz w:val="20"/>
          <w:szCs w:val="20"/>
        </w:rPr>
        <w:t xml:space="preserve"> </w:t>
      </w:r>
      <w:proofErr w:type="spellStart"/>
      <w:r>
        <w:rPr>
          <w:rFonts w:ascii="Courier New" w:hAnsi="Courier New" w:cs="Courier New"/>
          <w:color w:val="000000"/>
          <w:sz w:val="20"/>
          <w:szCs w:val="20"/>
        </w:rPr>
        <w:t>color.position</w:t>
      </w:r>
      <w:proofErr w:type="spellEnd"/>
      <w:r>
        <w:rPr>
          <w:rFonts w:ascii="Courier New" w:hAnsi="Courier New" w:cs="Courier New"/>
          <w:color w:val="800000"/>
          <w:sz w:val="20"/>
          <w:szCs w:val="20"/>
        </w:rPr>
        <w:t>[</w:t>
      </w:r>
      <w:r>
        <w:rPr>
          <w:rFonts w:ascii="Courier New" w:hAnsi="Courier New" w:cs="Courier New"/>
          <w:color w:val="0000FF"/>
          <w:sz w:val="20"/>
          <w:szCs w:val="20"/>
        </w:rPr>
        <w:t>2</w:t>
      </w:r>
      <w:r>
        <w:rPr>
          <w:rFonts w:ascii="Courier New" w:hAnsi="Courier New" w:cs="Courier New"/>
          <w:color w:val="800000"/>
          <w:sz w:val="20"/>
          <w:szCs w:val="20"/>
        </w:rPr>
        <w:t>],</w:t>
      </w:r>
      <w:r>
        <w:rPr>
          <w:rFonts w:ascii="Courier New" w:hAnsi="Courier New" w:cs="Courier New"/>
          <w:color w:val="000000"/>
          <w:sz w:val="20"/>
          <w:szCs w:val="20"/>
        </w:rPr>
        <w:t xml:space="preserve"> OL</w:t>
      </w:r>
      <w:r w:rsidR="0069393A">
        <w:rPr>
          <w:rFonts w:ascii="Courier New" w:hAnsi="Courier New" w:cs="Courier New"/>
          <w:color w:val="000000"/>
          <w:sz w:val="20"/>
          <w:szCs w:val="20"/>
        </w:rPr>
        <w:t xml:space="preserve"> </w:t>
      </w:r>
      <w:r>
        <w:rPr>
          <w:rFonts w:ascii="Courier New" w:hAnsi="Courier New" w:cs="Courier New"/>
          <w:color w:val="808000"/>
          <w:sz w:val="20"/>
          <w:szCs w:val="20"/>
        </w:rPr>
        <w:t>=</w:t>
      </w:r>
      <w:r w:rsidR="0069393A">
        <w:rPr>
          <w:rFonts w:ascii="Courier New" w:hAnsi="Courier New" w:cs="Courier New"/>
          <w:color w:val="808000"/>
          <w:sz w:val="20"/>
          <w:szCs w:val="20"/>
        </w:rPr>
        <w:t xml:space="preserve"> </w:t>
      </w:r>
      <w:proofErr w:type="spellStart"/>
      <w:r>
        <w:rPr>
          <w:rFonts w:ascii="Courier New" w:hAnsi="Courier New" w:cs="Courier New"/>
          <w:color w:val="000000"/>
          <w:sz w:val="20"/>
          <w:szCs w:val="20"/>
        </w:rPr>
        <w:t>color.position</w:t>
      </w:r>
      <w:proofErr w:type="spellEnd"/>
      <w:r>
        <w:rPr>
          <w:rFonts w:ascii="Courier New" w:hAnsi="Courier New" w:cs="Courier New"/>
          <w:color w:val="800000"/>
          <w:sz w:val="20"/>
          <w:szCs w:val="20"/>
        </w:rPr>
        <w:t>[</w:t>
      </w:r>
      <w:r>
        <w:rPr>
          <w:rFonts w:ascii="Courier New" w:hAnsi="Courier New" w:cs="Courier New"/>
          <w:color w:val="0000FF"/>
          <w:sz w:val="20"/>
          <w:szCs w:val="20"/>
        </w:rPr>
        <w:t>3</w:t>
      </w:r>
      <w:r>
        <w:rPr>
          <w:rFonts w:ascii="Courier New" w:hAnsi="Courier New" w:cs="Courier New"/>
          <w:color w:val="800000"/>
          <w:sz w:val="20"/>
          <w:szCs w:val="20"/>
        </w:rPr>
        <w:t>],</w:t>
      </w:r>
      <w:r>
        <w:rPr>
          <w:rFonts w:ascii="Courier New" w:hAnsi="Courier New" w:cs="Courier New"/>
          <w:color w:val="000000"/>
          <w:sz w:val="20"/>
          <w:szCs w:val="20"/>
        </w:rPr>
        <w:t xml:space="preserve"> RB</w:t>
      </w:r>
      <w:r w:rsidR="0069393A">
        <w:rPr>
          <w:rFonts w:ascii="Courier New" w:hAnsi="Courier New" w:cs="Courier New"/>
          <w:color w:val="000000"/>
          <w:sz w:val="20"/>
          <w:szCs w:val="20"/>
        </w:rPr>
        <w:t xml:space="preserve"> </w:t>
      </w:r>
      <w:r>
        <w:rPr>
          <w:rFonts w:ascii="Courier New" w:hAnsi="Courier New" w:cs="Courier New"/>
          <w:color w:val="808000"/>
          <w:sz w:val="20"/>
          <w:szCs w:val="20"/>
        </w:rPr>
        <w:t>=</w:t>
      </w:r>
      <w:r w:rsidR="0069393A">
        <w:rPr>
          <w:rFonts w:ascii="Courier New" w:hAnsi="Courier New" w:cs="Courier New"/>
          <w:color w:val="808000"/>
          <w:sz w:val="20"/>
          <w:szCs w:val="20"/>
        </w:rPr>
        <w:t xml:space="preserve"> </w:t>
      </w:r>
      <w:proofErr w:type="spellStart"/>
      <w:r>
        <w:rPr>
          <w:rFonts w:ascii="Courier New" w:hAnsi="Courier New" w:cs="Courier New"/>
          <w:color w:val="000000"/>
          <w:sz w:val="20"/>
          <w:szCs w:val="20"/>
        </w:rPr>
        <w:t>color.position</w:t>
      </w:r>
      <w:proofErr w:type="spellEnd"/>
      <w:r>
        <w:rPr>
          <w:rFonts w:ascii="Courier New" w:hAnsi="Courier New" w:cs="Courier New"/>
          <w:color w:val="800000"/>
          <w:sz w:val="20"/>
          <w:szCs w:val="20"/>
        </w:rPr>
        <w:t>[</w:t>
      </w:r>
      <w:r>
        <w:rPr>
          <w:rFonts w:ascii="Courier New" w:hAnsi="Courier New" w:cs="Courier New"/>
          <w:color w:val="0000FF"/>
          <w:sz w:val="20"/>
          <w:szCs w:val="20"/>
        </w:rPr>
        <w:t>4</w:t>
      </w:r>
      <w:r>
        <w:rPr>
          <w:rFonts w:ascii="Courier New" w:hAnsi="Courier New" w:cs="Courier New"/>
          <w:color w:val="800000"/>
          <w:sz w:val="20"/>
          <w:szCs w:val="20"/>
        </w:rPr>
        <w:t>],</w:t>
      </w:r>
      <w:r>
        <w:rPr>
          <w:rFonts w:ascii="Courier New" w:hAnsi="Courier New" w:cs="Courier New"/>
          <w:color w:val="000000"/>
          <w:sz w:val="20"/>
          <w:szCs w:val="20"/>
        </w:rPr>
        <w:t xml:space="preserve"> </w:t>
      </w:r>
    </w:p>
    <w:p w14:paraId="293193F7" w14:textId="56C13FDE" w:rsidR="00CB30DD" w:rsidRDefault="00CB30DD" w:rsidP="00CB30DD">
      <w:pPr>
        <w:autoSpaceDE w:val="0"/>
        <w:autoSpaceDN w:val="0"/>
        <w:adjustRightInd w:val="0"/>
        <w:ind w:left="720"/>
        <w:rPr>
          <w:rFonts w:ascii="Courier New" w:hAnsi="Courier New" w:cs="Courier New"/>
          <w:color w:val="800000"/>
          <w:sz w:val="20"/>
          <w:szCs w:val="20"/>
        </w:rPr>
      </w:pPr>
      <w:r>
        <w:rPr>
          <w:rFonts w:ascii="Courier New" w:hAnsi="Courier New" w:cs="Courier New"/>
          <w:color w:val="000000"/>
          <w:sz w:val="20"/>
          <w:szCs w:val="20"/>
        </w:rPr>
        <w:t xml:space="preserve">    S</w:t>
      </w:r>
      <w:r w:rsidR="0069393A">
        <w:rPr>
          <w:rFonts w:ascii="Courier New" w:hAnsi="Courier New" w:cs="Courier New"/>
          <w:color w:val="000000"/>
          <w:sz w:val="20"/>
          <w:szCs w:val="20"/>
        </w:rPr>
        <w:t xml:space="preserve"> </w:t>
      </w:r>
      <w:r>
        <w:rPr>
          <w:rFonts w:ascii="Courier New" w:hAnsi="Courier New" w:cs="Courier New"/>
          <w:color w:val="808000"/>
          <w:sz w:val="20"/>
          <w:szCs w:val="20"/>
        </w:rPr>
        <w:t>=</w:t>
      </w:r>
      <w:r w:rsidR="0069393A">
        <w:rPr>
          <w:rFonts w:ascii="Courier New" w:hAnsi="Courier New" w:cs="Courier New"/>
          <w:color w:val="808000"/>
          <w:sz w:val="20"/>
          <w:szCs w:val="20"/>
        </w:rPr>
        <w:t xml:space="preserve"> </w:t>
      </w:r>
      <w:proofErr w:type="spellStart"/>
      <w:r>
        <w:rPr>
          <w:rFonts w:ascii="Courier New" w:hAnsi="Courier New" w:cs="Courier New"/>
          <w:color w:val="000000"/>
          <w:sz w:val="20"/>
          <w:szCs w:val="20"/>
        </w:rPr>
        <w:t>color.position</w:t>
      </w:r>
      <w:proofErr w:type="spellEnd"/>
      <w:r>
        <w:rPr>
          <w:rFonts w:ascii="Courier New" w:hAnsi="Courier New" w:cs="Courier New"/>
          <w:color w:val="800000"/>
          <w:sz w:val="20"/>
          <w:szCs w:val="20"/>
        </w:rPr>
        <w:t>[</w:t>
      </w:r>
      <w:r>
        <w:rPr>
          <w:rFonts w:ascii="Courier New" w:hAnsi="Courier New" w:cs="Courier New"/>
          <w:color w:val="0000FF"/>
          <w:sz w:val="20"/>
          <w:szCs w:val="20"/>
        </w:rPr>
        <w:t>5</w:t>
      </w:r>
      <w:r>
        <w:rPr>
          <w:rFonts w:ascii="Courier New" w:hAnsi="Courier New" w:cs="Courier New"/>
          <w:color w:val="800000"/>
          <w:sz w:val="20"/>
          <w:szCs w:val="20"/>
        </w:rPr>
        <w:t>],</w:t>
      </w:r>
      <w:r>
        <w:rPr>
          <w:rFonts w:ascii="Courier New" w:hAnsi="Courier New" w:cs="Courier New"/>
          <w:color w:val="000000"/>
          <w:sz w:val="20"/>
          <w:szCs w:val="20"/>
        </w:rPr>
        <w:t xml:space="preserve"> TE</w:t>
      </w:r>
      <w:r w:rsidR="0069393A">
        <w:rPr>
          <w:rFonts w:ascii="Courier New" w:hAnsi="Courier New" w:cs="Courier New"/>
          <w:color w:val="000000"/>
          <w:sz w:val="20"/>
          <w:szCs w:val="20"/>
        </w:rPr>
        <w:t xml:space="preserve"> </w:t>
      </w:r>
      <w:r>
        <w:rPr>
          <w:rFonts w:ascii="Courier New" w:hAnsi="Courier New" w:cs="Courier New"/>
          <w:color w:val="808000"/>
          <w:sz w:val="20"/>
          <w:szCs w:val="20"/>
        </w:rPr>
        <w:t>=</w:t>
      </w:r>
      <w:r w:rsidR="0069393A">
        <w:rPr>
          <w:rFonts w:ascii="Courier New" w:hAnsi="Courier New" w:cs="Courier New"/>
          <w:color w:val="808000"/>
          <w:sz w:val="20"/>
          <w:szCs w:val="20"/>
        </w:rPr>
        <w:t xml:space="preserve"> </w:t>
      </w:r>
      <w:proofErr w:type="spellStart"/>
      <w:r>
        <w:rPr>
          <w:rFonts w:ascii="Courier New" w:hAnsi="Courier New" w:cs="Courier New"/>
          <w:color w:val="000000"/>
          <w:sz w:val="20"/>
          <w:szCs w:val="20"/>
        </w:rPr>
        <w:t>color.position</w:t>
      </w:r>
      <w:proofErr w:type="spellEnd"/>
      <w:r>
        <w:rPr>
          <w:rFonts w:ascii="Courier New" w:hAnsi="Courier New" w:cs="Courier New"/>
          <w:color w:val="800000"/>
          <w:sz w:val="20"/>
          <w:szCs w:val="20"/>
        </w:rPr>
        <w:t>[</w:t>
      </w:r>
      <w:r>
        <w:rPr>
          <w:rFonts w:ascii="Courier New" w:hAnsi="Courier New" w:cs="Courier New"/>
          <w:color w:val="0000FF"/>
          <w:sz w:val="20"/>
          <w:szCs w:val="20"/>
        </w:rPr>
        <w:t>6</w:t>
      </w:r>
      <w:r>
        <w:rPr>
          <w:rFonts w:ascii="Courier New" w:hAnsi="Courier New" w:cs="Courier New"/>
          <w:color w:val="800000"/>
          <w:sz w:val="20"/>
          <w:szCs w:val="20"/>
        </w:rPr>
        <w:t xml:space="preserve">], </w:t>
      </w:r>
      <w:r>
        <w:rPr>
          <w:rFonts w:ascii="Courier New" w:hAnsi="Courier New" w:cs="Courier New"/>
          <w:color w:val="000000"/>
          <w:sz w:val="20"/>
          <w:szCs w:val="20"/>
        </w:rPr>
        <w:t>WO</w:t>
      </w:r>
      <w:r w:rsidR="0069393A">
        <w:rPr>
          <w:rFonts w:ascii="Courier New" w:hAnsi="Courier New" w:cs="Courier New"/>
          <w:color w:val="000000"/>
          <w:sz w:val="20"/>
          <w:szCs w:val="20"/>
        </w:rPr>
        <w:t xml:space="preserve"> </w:t>
      </w:r>
      <w:r>
        <w:rPr>
          <w:rFonts w:ascii="Courier New" w:hAnsi="Courier New" w:cs="Courier New"/>
          <w:color w:val="808000"/>
          <w:sz w:val="20"/>
          <w:szCs w:val="20"/>
        </w:rPr>
        <w:t>=</w:t>
      </w:r>
      <w:r w:rsidR="0069393A">
        <w:rPr>
          <w:rFonts w:ascii="Courier New" w:hAnsi="Courier New" w:cs="Courier New"/>
          <w:color w:val="808000"/>
          <w:sz w:val="20"/>
          <w:szCs w:val="20"/>
        </w:rPr>
        <w:t xml:space="preserve"> </w:t>
      </w:r>
      <w:proofErr w:type="spellStart"/>
      <w:r>
        <w:rPr>
          <w:rFonts w:ascii="Courier New" w:hAnsi="Courier New" w:cs="Courier New"/>
          <w:color w:val="000000"/>
          <w:sz w:val="20"/>
          <w:szCs w:val="20"/>
        </w:rPr>
        <w:t>color.position</w:t>
      </w:r>
      <w:proofErr w:type="spellEnd"/>
      <w:r>
        <w:rPr>
          <w:rFonts w:ascii="Courier New" w:hAnsi="Courier New" w:cs="Courier New"/>
          <w:color w:val="800000"/>
          <w:sz w:val="20"/>
          <w:szCs w:val="20"/>
        </w:rPr>
        <w:t>[</w:t>
      </w:r>
      <w:r>
        <w:rPr>
          <w:rFonts w:ascii="Courier New" w:hAnsi="Courier New" w:cs="Courier New"/>
          <w:color w:val="0000FF"/>
          <w:sz w:val="20"/>
          <w:szCs w:val="20"/>
        </w:rPr>
        <w:t>7</w:t>
      </w:r>
      <w:r>
        <w:rPr>
          <w:rFonts w:ascii="Courier New" w:hAnsi="Courier New" w:cs="Courier New"/>
          <w:color w:val="800000"/>
          <w:sz w:val="20"/>
          <w:szCs w:val="20"/>
        </w:rPr>
        <w:t>]))</w:t>
      </w:r>
    </w:p>
    <w:p w14:paraId="6E063AD4" w14:textId="77777777" w:rsidR="00CB30DD" w:rsidRDefault="00CB30DD" w:rsidP="00CB30DD">
      <w:pPr>
        <w:autoSpaceDE w:val="0"/>
        <w:autoSpaceDN w:val="0"/>
        <w:adjustRightInd w:val="0"/>
        <w:ind w:left="720"/>
        <w:rPr>
          <w:rFonts w:ascii="Courier New" w:hAnsi="Courier New" w:cs="Courier New"/>
          <w:color w:val="800000"/>
          <w:sz w:val="20"/>
          <w:szCs w:val="20"/>
        </w:rPr>
      </w:pPr>
    </w:p>
    <w:p w14:paraId="000BB787" w14:textId="1E93DED8" w:rsidR="00CB30DD" w:rsidRDefault="00CB30DD" w:rsidP="00CB30DD">
      <w:pPr>
        <w:pStyle w:val="ListParagraph"/>
      </w:pPr>
      <w:r>
        <w:lastRenderedPageBreak/>
        <w:t xml:space="preserve">Are there any trends in the plot corresponding to the position? If there are trends, explain what characteristics of the plot lead you to this conclusion. Are there any outliers? If there are outliers, identify them by observation number and player name along with discussing the characteristics of the plot that lead </w:t>
      </w:r>
      <w:r w:rsidR="00A64653">
        <w:t xml:space="preserve">you </w:t>
      </w:r>
      <w:r>
        <w:t xml:space="preserve">to this conclusion.  </w:t>
      </w:r>
    </w:p>
    <w:p w14:paraId="5C8C67B8" w14:textId="77777777" w:rsidR="00CB30DD" w:rsidRDefault="00CB30DD" w:rsidP="00CB30DD">
      <w:pPr>
        <w:pStyle w:val="ListParagraph"/>
      </w:pPr>
    </w:p>
    <w:p w14:paraId="1173E819" w14:textId="77777777" w:rsidR="00CB30DD" w:rsidRDefault="00CB30DD" w:rsidP="00CB30DD">
      <w:pPr>
        <w:pStyle w:val="R-10"/>
      </w:pPr>
      <w:r>
        <w:t>&gt; library(</w:t>
      </w:r>
      <w:proofErr w:type="spellStart"/>
      <w:r>
        <w:t>plyr</w:t>
      </w:r>
      <w:proofErr w:type="spellEnd"/>
      <w:r>
        <w:t>)</w:t>
      </w:r>
    </w:p>
    <w:p w14:paraId="269BB790" w14:textId="66D1B229" w:rsidR="00CB30DD" w:rsidRDefault="00CB30DD" w:rsidP="00CB30DD">
      <w:pPr>
        <w:pStyle w:val="R-10"/>
      </w:pPr>
      <w:r>
        <w:t xml:space="preserve">&gt; </w:t>
      </w:r>
      <w:proofErr w:type="spellStart"/>
      <w:r>
        <w:t>color.position</w:t>
      </w:r>
      <w:proofErr w:type="spellEnd"/>
      <w:r w:rsidR="00F607D4">
        <w:t xml:space="preserve"> </w:t>
      </w:r>
      <w:r>
        <w:t>&lt;-</w:t>
      </w:r>
      <w:r w:rsidR="00F607D4">
        <w:t xml:space="preserve"> </w:t>
      </w:r>
      <w:r>
        <w:t>palette()[1:length(levels(</w:t>
      </w:r>
      <w:proofErr w:type="spellStart"/>
      <w:r>
        <w:t>fb$Position</w:t>
      </w:r>
      <w:proofErr w:type="spellEnd"/>
      <w:r>
        <w:t>))]</w:t>
      </w:r>
    </w:p>
    <w:p w14:paraId="3EDDD6CB" w14:textId="15ACCC2D" w:rsidR="00CB30DD" w:rsidRDefault="00CB30DD" w:rsidP="00CB30DD">
      <w:pPr>
        <w:pStyle w:val="R-10"/>
      </w:pPr>
      <w:r>
        <w:t xml:space="preserve">&gt; </w:t>
      </w:r>
      <w:proofErr w:type="spellStart"/>
      <w:r>
        <w:t>Position.color</w:t>
      </w:r>
      <w:proofErr w:type="spellEnd"/>
      <w:r w:rsidR="00F607D4">
        <w:t xml:space="preserve"> </w:t>
      </w:r>
      <w:r>
        <w:t>&lt;-</w:t>
      </w:r>
      <w:r w:rsidR="00F607D4">
        <w:t xml:space="preserve"> </w:t>
      </w:r>
      <w:r>
        <w:t xml:space="preserve">revalue(x = </w:t>
      </w:r>
      <w:proofErr w:type="spellStart"/>
      <w:r>
        <w:t>fb$Position</w:t>
      </w:r>
      <w:proofErr w:type="spellEnd"/>
      <w:r>
        <w:t>, replace = c(DB=</w:t>
      </w:r>
      <w:proofErr w:type="spellStart"/>
      <w:r>
        <w:t>color.position</w:t>
      </w:r>
      <w:proofErr w:type="spellEnd"/>
      <w:r>
        <w:t xml:space="preserve">[1], </w:t>
      </w:r>
    </w:p>
    <w:p w14:paraId="5F860E86" w14:textId="77777777" w:rsidR="00CB30DD" w:rsidRDefault="00CB30DD" w:rsidP="00CB30DD">
      <w:pPr>
        <w:pStyle w:val="R-10"/>
      </w:pPr>
      <w:r>
        <w:t xml:space="preserve">    LB=</w:t>
      </w:r>
      <w:proofErr w:type="spellStart"/>
      <w:r>
        <w:t>color.position</w:t>
      </w:r>
      <w:proofErr w:type="spellEnd"/>
      <w:r>
        <w:t>[2], OL=</w:t>
      </w:r>
      <w:proofErr w:type="spellStart"/>
      <w:r>
        <w:t>color.position</w:t>
      </w:r>
      <w:proofErr w:type="spellEnd"/>
      <w:r>
        <w:t>[3], RB=</w:t>
      </w:r>
      <w:proofErr w:type="spellStart"/>
      <w:r>
        <w:t>color.position</w:t>
      </w:r>
      <w:proofErr w:type="spellEnd"/>
      <w:r>
        <w:t xml:space="preserve">[4], </w:t>
      </w:r>
    </w:p>
    <w:p w14:paraId="34E81049" w14:textId="77777777" w:rsidR="00CB30DD" w:rsidRDefault="00CB30DD" w:rsidP="00CB30DD">
      <w:pPr>
        <w:pStyle w:val="R-10"/>
      </w:pPr>
      <w:r>
        <w:t xml:space="preserve">    S=</w:t>
      </w:r>
      <w:proofErr w:type="spellStart"/>
      <w:r>
        <w:t>color.position</w:t>
      </w:r>
      <w:proofErr w:type="spellEnd"/>
      <w:r>
        <w:t>[5], TE=</w:t>
      </w:r>
      <w:proofErr w:type="spellStart"/>
      <w:r>
        <w:t>color.position</w:t>
      </w:r>
      <w:proofErr w:type="spellEnd"/>
      <w:r>
        <w:t>[6], WO=</w:t>
      </w:r>
      <w:proofErr w:type="spellStart"/>
      <w:r>
        <w:t>color.position</w:t>
      </w:r>
      <w:proofErr w:type="spellEnd"/>
      <w:r>
        <w:t>[7]))</w:t>
      </w:r>
    </w:p>
    <w:p w14:paraId="45C57FAF" w14:textId="77777777" w:rsidR="00CB30DD" w:rsidRDefault="00CB30DD" w:rsidP="00CB30DD">
      <w:pPr>
        <w:pStyle w:val="R-10"/>
      </w:pPr>
    </w:p>
    <w:p w14:paraId="44C03B22" w14:textId="23557AC5" w:rsidR="00CB30DD" w:rsidRDefault="00CB30DD" w:rsidP="00CB30DD">
      <w:pPr>
        <w:pStyle w:val="R-10"/>
      </w:pPr>
      <w:r>
        <w:t>&gt; fb2</w:t>
      </w:r>
      <w:r w:rsidR="00F607D4">
        <w:t xml:space="preserve"> </w:t>
      </w:r>
      <w:r>
        <w:t>&lt;-</w:t>
      </w:r>
      <w:r w:rsidR="00F607D4">
        <w:t xml:space="preserve"> </w:t>
      </w:r>
      <w:proofErr w:type="spellStart"/>
      <w:r>
        <w:t>data.frame</w:t>
      </w:r>
      <w:proofErr w:type="spellEnd"/>
      <w:r>
        <w:t>(player = 1:nrow(fb), fb[,4:14])</w:t>
      </w:r>
    </w:p>
    <w:p w14:paraId="1DA96A09" w14:textId="77777777" w:rsidR="00CB30DD" w:rsidRDefault="00CB30DD" w:rsidP="00CB30DD">
      <w:pPr>
        <w:pStyle w:val="R-10"/>
      </w:pPr>
      <w:r>
        <w:t>&gt; head(fb2)</w:t>
      </w:r>
    </w:p>
    <w:p w14:paraId="07559737" w14:textId="77777777" w:rsidR="00CB30DD" w:rsidRPr="002864AB" w:rsidRDefault="00CB30DD" w:rsidP="00CB30DD">
      <w:pPr>
        <w:pStyle w:val="R-10"/>
        <w:rPr>
          <w:sz w:val="18"/>
          <w:szCs w:val="18"/>
        </w:rPr>
      </w:pPr>
      <w:r w:rsidRPr="002864AB">
        <w:rPr>
          <w:sz w:val="18"/>
          <w:szCs w:val="18"/>
        </w:rPr>
        <w:t xml:space="preserve">  player </w:t>
      </w:r>
      <w:proofErr w:type="spellStart"/>
      <w:r w:rsidRPr="002864AB">
        <w:rPr>
          <w:sz w:val="18"/>
          <w:szCs w:val="18"/>
        </w:rPr>
        <w:t>OverallGrade</w:t>
      </w:r>
      <w:proofErr w:type="spellEnd"/>
      <w:r w:rsidRPr="002864AB">
        <w:rPr>
          <w:sz w:val="18"/>
          <w:szCs w:val="18"/>
        </w:rPr>
        <w:t xml:space="preserve"> Height </w:t>
      </w:r>
      <w:proofErr w:type="spellStart"/>
      <w:r w:rsidRPr="002864AB">
        <w:rPr>
          <w:sz w:val="18"/>
          <w:szCs w:val="18"/>
        </w:rPr>
        <w:t>ArmLength</w:t>
      </w:r>
      <w:proofErr w:type="spellEnd"/>
      <w:r w:rsidRPr="002864AB">
        <w:rPr>
          <w:sz w:val="18"/>
          <w:szCs w:val="18"/>
        </w:rPr>
        <w:t xml:space="preserve"> Weight </w:t>
      </w:r>
      <w:proofErr w:type="spellStart"/>
      <w:r w:rsidRPr="002864AB">
        <w:rPr>
          <w:sz w:val="18"/>
          <w:szCs w:val="18"/>
        </w:rPr>
        <w:t>HandLength</w:t>
      </w:r>
      <w:proofErr w:type="spellEnd"/>
      <w:r w:rsidRPr="002864AB">
        <w:rPr>
          <w:sz w:val="18"/>
          <w:szCs w:val="18"/>
        </w:rPr>
        <w:t xml:space="preserve"> Dash40 </w:t>
      </w:r>
      <w:proofErr w:type="spellStart"/>
      <w:r w:rsidRPr="002864AB">
        <w:rPr>
          <w:sz w:val="18"/>
          <w:szCs w:val="18"/>
        </w:rPr>
        <w:t>BenchPress</w:t>
      </w:r>
      <w:proofErr w:type="spellEnd"/>
      <w:r w:rsidRPr="002864AB">
        <w:rPr>
          <w:sz w:val="18"/>
          <w:szCs w:val="18"/>
        </w:rPr>
        <w:t xml:space="preserve"> </w:t>
      </w:r>
      <w:proofErr w:type="spellStart"/>
      <w:r w:rsidRPr="002864AB">
        <w:rPr>
          <w:sz w:val="18"/>
          <w:szCs w:val="18"/>
        </w:rPr>
        <w:t>VerticalJump</w:t>
      </w:r>
      <w:proofErr w:type="spellEnd"/>
    </w:p>
    <w:p w14:paraId="7996D871" w14:textId="77777777" w:rsidR="00CB30DD" w:rsidRPr="002864AB" w:rsidRDefault="00CB30DD" w:rsidP="00CB30DD">
      <w:pPr>
        <w:pStyle w:val="R-10"/>
        <w:rPr>
          <w:sz w:val="18"/>
          <w:szCs w:val="18"/>
        </w:rPr>
      </w:pPr>
      <w:r w:rsidRPr="002864AB">
        <w:rPr>
          <w:sz w:val="18"/>
          <w:szCs w:val="18"/>
        </w:rPr>
        <w:t>1      1         5.20     73    31.375    195      9.625   4.50          4         30.5</w:t>
      </w:r>
    </w:p>
    <w:p w14:paraId="2AFA617C" w14:textId="77777777" w:rsidR="00CB30DD" w:rsidRPr="002864AB" w:rsidRDefault="00CB30DD" w:rsidP="00CB30DD">
      <w:pPr>
        <w:pStyle w:val="R-10"/>
        <w:rPr>
          <w:sz w:val="18"/>
          <w:szCs w:val="18"/>
        </w:rPr>
      </w:pPr>
      <w:r w:rsidRPr="002864AB">
        <w:rPr>
          <w:sz w:val="18"/>
          <w:szCs w:val="18"/>
        </w:rPr>
        <w:t>2      2         5.96     73    32.625    212      9.000   4.56         14         39.5</w:t>
      </w:r>
    </w:p>
    <w:p w14:paraId="627AA464" w14:textId="77777777" w:rsidR="00CB30DD" w:rsidRPr="002864AB" w:rsidRDefault="00CB30DD" w:rsidP="00CB30DD">
      <w:pPr>
        <w:pStyle w:val="R-10"/>
        <w:rPr>
          <w:sz w:val="18"/>
          <w:szCs w:val="18"/>
        </w:rPr>
      </w:pPr>
      <w:r w:rsidRPr="002864AB">
        <w:rPr>
          <w:sz w:val="18"/>
          <w:szCs w:val="18"/>
        </w:rPr>
        <w:t>3      3         5.40     77    34.000    265      9.000   4.74         28         33.0</w:t>
      </w:r>
    </w:p>
    <w:p w14:paraId="16018212" w14:textId="77777777" w:rsidR="00CB30DD" w:rsidRPr="002864AB" w:rsidRDefault="00CB30DD" w:rsidP="00CB30DD">
      <w:pPr>
        <w:pStyle w:val="R-10"/>
        <w:rPr>
          <w:sz w:val="18"/>
          <w:szCs w:val="18"/>
        </w:rPr>
      </w:pPr>
      <w:r w:rsidRPr="002864AB">
        <w:rPr>
          <w:sz w:val="18"/>
          <w:szCs w:val="18"/>
        </w:rPr>
        <w:t>4      4         5.16     70    31.250    225      9.500   4.82         20         29.5</w:t>
      </w:r>
    </w:p>
    <w:p w14:paraId="52E7BC0A" w14:textId="77777777" w:rsidR="00CB30DD" w:rsidRPr="002864AB" w:rsidRDefault="00CB30DD" w:rsidP="00CB30DD">
      <w:pPr>
        <w:pStyle w:val="R-10"/>
        <w:rPr>
          <w:sz w:val="18"/>
          <w:szCs w:val="18"/>
        </w:rPr>
      </w:pPr>
      <w:r w:rsidRPr="002864AB">
        <w:rPr>
          <w:sz w:val="18"/>
          <w:szCs w:val="18"/>
        </w:rPr>
        <w:t>5      5         5.45     68    31.000    173      8.875   4.26         20         38.0</w:t>
      </w:r>
    </w:p>
    <w:p w14:paraId="1F259AC2" w14:textId="77777777" w:rsidR="00CB30DD" w:rsidRPr="002864AB" w:rsidRDefault="00CB30DD" w:rsidP="00CB30DD">
      <w:pPr>
        <w:pStyle w:val="R-10"/>
        <w:rPr>
          <w:sz w:val="18"/>
          <w:szCs w:val="18"/>
        </w:rPr>
      </w:pPr>
      <w:r w:rsidRPr="002864AB">
        <w:rPr>
          <w:sz w:val="18"/>
          <w:szCs w:val="18"/>
        </w:rPr>
        <w:t>6      6         5.10     73    33.250    218      9.375   4.48         19         38.0</w:t>
      </w:r>
    </w:p>
    <w:p w14:paraId="00AED720" w14:textId="77777777" w:rsidR="00CB30DD" w:rsidRDefault="00CB30DD" w:rsidP="00CB30DD">
      <w:pPr>
        <w:pStyle w:val="R-10"/>
      </w:pPr>
      <w:r>
        <w:t xml:space="preserve">  </w:t>
      </w:r>
      <w:proofErr w:type="spellStart"/>
      <w:r>
        <w:t>BroadJump</w:t>
      </w:r>
      <w:proofErr w:type="spellEnd"/>
      <w:r>
        <w:t xml:space="preserve"> Cone3Drill Shuttle20</w:t>
      </w:r>
    </w:p>
    <w:p w14:paraId="4E7FA783" w14:textId="77777777" w:rsidR="00CB30DD" w:rsidRDefault="00CB30DD" w:rsidP="00CB30DD">
      <w:pPr>
        <w:pStyle w:val="R-10"/>
      </w:pPr>
      <w:r>
        <w:t>1       117       6.80      4.08</w:t>
      </w:r>
    </w:p>
    <w:p w14:paraId="124A31F9" w14:textId="77777777" w:rsidR="00CB30DD" w:rsidRDefault="00CB30DD" w:rsidP="00CB30DD">
      <w:pPr>
        <w:pStyle w:val="R-10"/>
      </w:pPr>
      <w:r>
        <w:t>2       123       6.82      4.30</w:t>
      </w:r>
    </w:p>
    <w:p w14:paraId="436BD32E" w14:textId="77777777" w:rsidR="00CB30DD" w:rsidRDefault="00CB30DD" w:rsidP="00CB30DD">
      <w:pPr>
        <w:pStyle w:val="R-10"/>
      </w:pPr>
      <w:r>
        <w:t>3       118       7.42      4.30</w:t>
      </w:r>
    </w:p>
    <w:p w14:paraId="1A916E9E" w14:textId="77777777" w:rsidR="00CB30DD" w:rsidRDefault="00CB30DD" w:rsidP="00CB30DD">
      <w:pPr>
        <w:pStyle w:val="R-10"/>
      </w:pPr>
      <w:r>
        <w:t>4       106       7.24      4.49</w:t>
      </w:r>
    </w:p>
    <w:p w14:paraId="584D743F" w14:textId="77777777" w:rsidR="00CB30DD" w:rsidRDefault="00CB30DD" w:rsidP="00CB30DD">
      <w:pPr>
        <w:pStyle w:val="R-10"/>
      </w:pPr>
      <w:r>
        <w:t>5       122       6.86      4.06</w:t>
      </w:r>
    </w:p>
    <w:p w14:paraId="2E716E5A" w14:textId="77777777" w:rsidR="00CB30DD" w:rsidRDefault="00CB30DD" w:rsidP="00CB30DD">
      <w:pPr>
        <w:pStyle w:val="R-10"/>
      </w:pPr>
      <w:r>
        <w:t>6       121       7.07      4.46</w:t>
      </w:r>
    </w:p>
    <w:p w14:paraId="50A347E3" w14:textId="77777777" w:rsidR="00CB30DD" w:rsidRDefault="00CB30DD" w:rsidP="00CB30DD">
      <w:pPr>
        <w:pStyle w:val="R-10"/>
      </w:pPr>
    </w:p>
    <w:p w14:paraId="2309BD76" w14:textId="0CE74E4F" w:rsidR="00CB30DD" w:rsidRDefault="00CB30DD" w:rsidP="00CB30DD">
      <w:pPr>
        <w:pStyle w:val="R-10"/>
      </w:pPr>
      <w:r>
        <w:t xml:space="preserve">&gt; library(package = MASS) </w:t>
      </w:r>
    </w:p>
    <w:p w14:paraId="47B62438" w14:textId="26B2CE22" w:rsidR="00CB30DD" w:rsidRDefault="00CB30DD" w:rsidP="00CB30DD">
      <w:pPr>
        <w:pStyle w:val="R-10"/>
      </w:pPr>
      <w:r>
        <w:t xml:space="preserve">&gt; </w:t>
      </w:r>
      <w:proofErr w:type="spellStart"/>
      <w:r w:rsidR="00F607D4">
        <w:t>dev.new</w:t>
      </w:r>
      <w:proofErr w:type="spellEnd"/>
      <w:r>
        <w:t xml:space="preserve">(width = 10, height = 6, </w:t>
      </w:r>
      <w:proofErr w:type="spellStart"/>
      <w:r>
        <w:t>pointsize</w:t>
      </w:r>
      <w:proofErr w:type="spellEnd"/>
      <w:r>
        <w:t xml:space="preserve"> = 8)</w:t>
      </w:r>
    </w:p>
    <w:p w14:paraId="319855B5" w14:textId="77777777" w:rsidR="00CB30DD" w:rsidRDefault="00CB30DD" w:rsidP="00CB30DD">
      <w:pPr>
        <w:pStyle w:val="R-10"/>
      </w:pPr>
      <w:r>
        <w:t xml:space="preserve">&gt; </w:t>
      </w:r>
      <w:proofErr w:type="spellStart"/>
      <w:r>
        <w:t>parcoord</w:t>
      </w:r>
      <w:proofErr w:type="spellEnd"/>
      <w:r>
        <w:t xml:space="preserve">(x = fb2, col = </w:t>
      </w:r>
      <w:proofErr w:type="spellStart"/>
      <w:r>
        <w:t>Position.color</w:t>
      </w:r>
      <w:proofErr w:type="spellEnd"/>
      <w:r>
        <w:t>, main = "Parallel coordinate plot")</w:t>
      </w:r>
    </w:p>
    <w:p w14:paraId="3C1CC0AB" w14:textId="77777777" w:rsidR="00CB30DD" w:rsidRDefault="00CB30DD" w:rsidP="00CB30DD">
      <w:pPr>
        <w:pStyle w:val="R-10"/>
      </w:pPr>
      <w:r>
        <w:t>&gt; legend(locator(1), legend = levels(</w:t>
      </w:r>
      <w:proofErr w:type="spellStart"/>
      <w:r>
        <w:t>fb$Position</w:t>
      </w:r>
      <w:proofErr w:type="spellEnd"/>
      <w:r>
        <w:t xml:space="preserve">)[1:4], </w:t>
      </w:r>
      <w:proofErr w:type="spellStart"/>
      <w:r>
        <w:t>lty</w:t>
      </w:r>
      <w:proofErr w:type="spellEnd"/>
      <w:r>
        <w:t xml:space="preserve"> = 1, col = </w:t>
      </w:r>
    </w:p>
    <w:p w14:paraId="361837A3" w14:textId="77777777" w:rsidR="00CB30DD" w:rsidRDefault="00CB30DD" w:rsidP="00CB30DD">
      <w:pPr>
        <w:pStyle w:val="R-10"/>
      </w:pPr>
      <w:r>
        <w:t xml:space="preserve">    </w:t>
      </w:r>
      <w:proofErr w:type="spellStart"/>
      <w:r>
        <w:t>color.position</w:t>
      </w:r>
      <w:proofErr w:type="spellEnd"/>
      <w:r>
        <w:t xml:space="preserve">[1:4], </w:t>
      </w:r>
      <w:proofErr w:type="spellStart"/>
      <w:r>
        <w:t>cex</w:t>
      </w:r>
      <w:proofErr w:type="spellEnd"/>
      <w:r>
        <w:t xml:space="preserve"> = 1, </w:t>
      </w:r>
      <w:proofErr w:type="spellStart"/>
      <w:r>
        <w:t>bty</w:t>
      </w:r>
      <w:proofErr w:type="spellEnd"/>
      <w:r>
        <w:t xml:space="preserve"> = "n")</w:t>
      </w:r>
    </w:p>
    <w:p w14:paraId="5A1B480C" w14:textId="77777777" w:rsidR="00CB30DD" w:rsidRDefault="00CB30DD" w:rsidP="00CB30DD">
      <w:pPr>
        <w:pStyle w:val="R-10"/>
      </w:pPr>
      <w:r>
        <w:t>&gt; legend(locator(1), legend = levels(</w:t>
      </w:r>
      <w:proofErr w:type="spellStart"/>
      <w:r>
        <w:t>fb$Position</w:t>
      </w:r>
      <w:proofErr w:type="spellEnd"/>
      <w:r>
        <w:t xml:space="preserve">)[5:7], </w:t>
      </w:r>
      <w:proofErr w:type="spellStart"/>
      <w:r>
        <w:t>lty</w:t>
      </w:r>
      <w:proofErr w:type="spellEnd"/>
      <w:r>
        <w:t xml:space="preserve"> = 1, col = </w:t>
      </w:r>
    </w:p>
    <w:p w14:paraId="63A7DA69" w14:textId="77777777" w:rsidR="00CB30DD" w:rsidRDefault="00CB30DD" w:rsidP="00CB30DD">
      <w:pPr>
        <w:pStyle w:val="R-10"/>
      </w:pPr>
      <w:r>
        <w:t xml:space="preserve">    </w:t>
      </w:r>
      <w:proofErr w:type="spellStart"/>
      <w:r>
        <w:t>color.position</w:t>
      </w:r>
      <w:proofErr w:type="spellEnd"/>
      <w:r>
        <w:t xml:space="preserve">[5:7], </w:t>
      </w:r>
      <w:proofErr w:type="spellStart"/>
      <w:r>
        <w:t>cex</w:t>
      </w:r>
      <w:proofErr w:type="spellEnd"/>
      <w:r>
        <w:t xml:space="preserve"> = 1, </w:t>
      </w:r>
      <w:proofErr w:type="spellStart"/>
      <w:r>
        <w:t>bty</w:t>
      </w:r>
      <w:proofErr w:type="spellEnd"/>
      <w:r>
        <w:t xml:space="preserve"> = "n")</w:t>
      </w:r>
    </w:p>
    <w:p w14:paraId="3972D71F" w14:textId="77777777" w:rsidR="00CB30DD" w:rsidRDefault="00CB30DD" w:rsidP="00CB30DD"/>
    <w:p w14:paraId="05B38619" w14:textId="3BCA8FB3" w:rsidR="00CB30DD" w:rsidRDefault="00D9341B" w:rsidP="00CB30DD">
      <w:r w:rsidRPr="00D9341B">
        <w:rPr>
          <w:noProof/>
        </w:rPr>
        <w:lastRenderedPageBreak/>
        <w:drawing>
          <wp:inline distT="0" distB="0" distL="0" distR="0" wp14:anchorId="276D4A19" wp14:editId="64A25515">
            <wp:extent cx="6928532" cy="4166483"/>
            <wp:effectExtent l="0" t="0" r="5715" b="5715"/>
            <wp:docPr id="478829280" name="Picture 1" descr="A diagram of lines and colo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829280" name="Picture 1" descr="A diagram of lines and colors&#10;&#10;AI-generated content may be incorrect."/>
                    <pic:cNvPicPr/>
                  </pic:nvPicPr>
                  <pic:blipFill>
                    <a:blip r:embed="rId11"/>
                    <a:stretch>
                      <a:fillRect/>
                    </a:stretch>
                  </pic:blipFill>
                  <pic:spPr>
                    <a:xfrm>
                      <a:off x="0" y="0"/>
                      <a:ext cx="6933104" cy="4169232"/>
                    </a:xfrm>
                    <a:prstGeom prst="rect">
                      <a:avLst/>
                    </a:prstGeom>
                  </pic:spPr>
                </pic:pic>
              </a:graphicData>
            </a:graphic>
          </wp:inline>
        </w:drawing>
      </w:r>
    </w:p>
    <w:p w14:paraId="532C2BA5" w14:textId="77777777" w:rsidR="00CB30DD" w:rsidRDefault="00CB30DD" w:rsidP="00CB30DD"/>
    <w:p w14:paraId="60934C7B" w14:textId="77777777" w:rsidR="00CB30DD" w:rsidRPr="00592CB8" w:rsidRDefault="00CB30DD" w:rsidP="00CB30DD">
      <w:pPr>
        <w:ind w:left="720"/>
      </w:pPr>
      <w:r w:rsidRPr="00592CB8">
        <w:t xml:space="preserve">There are many different comments that one can make about this plot. Below are a few: </w:t>
      </w:r>
    </w:p>
    <w:p w14:paraId="0DE9E7F9" w14:textId="77777777" w:rsidR="00CB30DD" w:rsidRPr="00592CB8" w:rsidRDefault="00CB30DD" w:rsidP="00CB30DD">
      <w:pPr>
        <w:pStyle w:val="ListParagraph"/>
        <w:numPr>
          <w:ilvl w:val="0"/>
          <w:numId w:val="7"/>
        </w:numPr>
      </w:pPr>
      <w:r w:rsidRPr="00592CB8">
        <w:t xml:space="preserve">OL players tend to have much larger weights and timed variables values (Dash40m Cone3Drill, Shuttle20) than players at other positions. The OL players also tend to have small vertical and broad jumps. By far, OL players distinguish themselves from other types of football players. </w:t>
      </w:r>
    </w:p>
    <w:p w14:paraId="6174F467" w14:textId="77777777" w:rsidR="00CB30DD" w:rsidRPr="00592CB8" w:rsidRDefault="00CB30DD" w:rsidP="00CB30DD">
      <w:pPr>
        <w:pStyle w:val="ListParagraph"/>
        <w:numPr>
          <w:ilvl w:val="0"/>
          <w:numId w:val="7"/>
        </w:numPr>
      </w:pPr>
      <w:r w:rsidRPr="00592CB8">
        <w:t xml:space="preserve">DB players tend to have long jumps (large </w:t>
      </w:r>
      <w:proofErr w:type="spellStart"/>
      <w:r w:rsidRPr="00592CB8">
        <w:t>VerticalJump</w:t>
      </w:r>
      <w:proofErr w:type="spellEnd"/>
      <w:r w:rsidRPr="00592CB8">
        <w:t xml:space="preserve"> and </w:t>
      </w:r>
      <w:proofErr w:type="spellStart"/>
      <w:r w:rsidRPr="00592CB8">
        <w:t>BroadJump</w:t>
      </w:r>
      <w:proofErr w:type="spellEnd"/>
      <w:r w:rsidRPr="00592CB8">
        <w:t>) while also being smaller in height and weight, weaker in strength (</w:t>
      </w:r>
      <w:proofErr w:type="spellStart"/>
      <w:r w:rsidRPr="00592CB8">
        <w:t>BenchPress</w:t>
      </w:r>
      <w:proofErr w:type="spellEnd"/>
      <w:r w:rsidRPr="00592CB8">
        <w:t>), and fastest in timed variables (Dash40, Cones3Drill, Shuttle20).</w:t>
      </w:r>
    </w:p>
    <w:p w14:paraId="5ED0EF0E" w14:textId="77777777" w:rsidR="00CB30DD" w:rsidRPr="00592CB8" w:rsidRDefault="00CB30DD" w:rsidP="00CB30DD">
      <w:pPr>
        <w:pStyle w:val="ListParagraph"/>
        <w:numPr>
          <w:ilvl w:val="0"/>
          <w:numId w:val="7"/>
        </w:numPr>
      </w:pPr>
      <w:r w:rsidRPr="00592CB8">
        <w:t xml:space="preserve">With respect to </w:t>
      </w:r>
      <w:proofErr w:type="spellStart"/>
      <w:r w:rsidRPr="00592CB8">
        <w:t>OverallGrade</w:t>
      </w:r>
      <w:proofErr w:type="spellEnd"/>
      <w:r w:rsidRPr="00592CB8">
        <w:t>, Sammy Watkins by far stands out as having the largest overall grade value. Note that he was the 4</w:t>
      </w:r>
      <w:r w:rsidRPr="00592CB8">
        <w:rPr>
          <w:vertAlign w:val="superscript"/>
        </w:rPr>
        <w:t>th</w:t>
      </w:r>
      <w:r w:rsidRPr="00592CB8">
        <w:t xml:space="preserve"> pick of the first round of the draft. While not as distinguished from the other players, Phillip Gaines has the lowest overall grade value. He was the 23</w:t>
      </w:r>
      <w:r w:rsidRPr="00592CB8">
        <w:rPr>
          <w:vertAlign w:val="superscript"/>
        </w:rPr>
        <w:t>rd</w:t>
      </w:r>
      <w:r w:rsidRPr="00592CB8">
        <w:t xml:space="preserve"> pick of the third round. This is still a good draft position, but perhaps he was drafted a little lower due to his overall grade (I am speculating here!). </w:t>
      </w:r>
    </w:p>
    <w:p w14:paraId="106FCB8C" w14:textId="77777777" w:rsidR="00CB30DD" w:rsidRDefault="00CB30DD" w:rsidP="00CB30DD">
      <w:pPr>
        <w:pStyle w:val="ListParagraph"/>
        <w:ind w:left="1080"/>
      </w:pPr>
    </w:p>
    <w:p w14:paraId="2BE07D12" w14:textId="77777777" w:rsidR="00CB30DD" w:rsidRPr="002E4EE6" w:rsidRDefault="00CB30DD" w:rsidP="00CB30DD">
      <w:pPr>
        <w:pStyle w:val="R-10"/>
        <w:ind w:left="1080"/>
        <w:rPr>
          <w:sz w:val="18"/>
          <w:szCs w:val="18"/>
        </w:rPr>
      </w:pPr>
      <w:r w:rsidRPr="002E4EE6">
        <w:rPr>
          <w:sz w:val="18"/>
          <w:szCs w:val="18"/>
        </w:rPr>
        <w:t>&gt; fb[</w:t>
      </w:r>
      <w:proofErr w:type="spellStart"/>
      <w:r w:rsidRPr="002E4EE6">
        <w:rPr>
          <w:sz w:val="18"/>
          <w:szCs w:val="18"/>
        </w:rPr>
        <w:t>fb$OverallGrade</w:t>
      </w:r>
      <w:proofErr w:type="spellEnd"/>
      <w:r w:rsidRPr="002E4EE6">
        <w:rPr>
          <w:sz w:val="18"/>
          <w:szCs w:val="18"/>
        </w:rPr>
        <w:t xml:space="preserve"> == max(</w:t>
      </w:r>
      <w:proofErr w:type="spellStart"/>
      <w:r w:rsidRPr="002E4EE6">
        <w:rPr>
          <w:sz w:val="18"/>
          <w:szCs w:val="18"/>
        </w:rPr>
        <w:t>fb$OverallGrade</w:t>
      </w:r>
      <w:proofErr w:type="spellEnd"/>
      <w:r w:rsidRPr="002E4EE6">
        <w:rPr>
          <w:sz w:val="18"/>
          <w:szCs w:val="18"/>
        </w:rPr>
        <w:t>),] #Watkins, Sammy: Round 1, pick 4</w:t>
      </w:r>
    </w:p>
    <w:p w14:paraId="5E2AF2C1" w14:textId="77777777" w:rsidR="00CB30DD" w:rsidRPr="002E4EE6" w:rsidRDefault="00CB30DD" w:rsidP="00CB30DD">
      <w:pPr>
        <w:pStyle w:val="R-10"/>
        <w:ind w:left="1080"/>
        <w:rPr>
          <w:sz w:val="18"/>
          <w:szCs w:val="18"/>
        </w:rPr>
      </w:pPr>
      <w:r w:rsidRPr="002E4EE6">
        <w:rPr>
          <w:sz w:val="18"/>
          <w:szCs w:val="18"/>
        </w:rPr>
        <w:t xml:space="preserve">            Player College Position </w:t>
      </w:r>
      <w:proofErr w:type="spellStart"/>
      <w:r w:rsidRPr="002E4EE6">
        <w:rPr>
          <w:sz w:val="18"/>
          <w:szCs w:val="18"/>
        </w:rPr>
        <w:t>OverallGrade</w:t>
      </w:r>
      <w:proofErr w:type="spellEnd"/>
      <w:r w:rsidRPr="002E4EE6">
        <w:rPr>
          <w:sz w:val="18"/>
          <w:szCs w:val="18"/>
        </w:rPr>
        <w:t xml:space="preserve"> Height </w:t>
      </w:r>
      <w:proofErr w:type="spellStart"/>
      <w:r w:rsidRPr="002E4EE6">
        <w:rPr>
          <w:sz w:val="18"/>
          <w:szCs w:val="18"/>
        </w:rPr>
        <w:t>ArmLength</w:t>
      </w:r>
      <w:proofErr w:type="spellEnd"/>
      <w:r w:rsidRPr="002E4EE6">
        <w:rPr>
          <w:sz w:val="18"/>
          <w:szCs w:val="18"/>
        </w:rPr>
        <w:t xml:space="preserve"> Weight </w:t>
      </w:r>
      <w:proofErr w:type="spellStart"/>
      <w:r w:rsidRPr="002E4EE6">
        <w:rPr>
          <w:sz w:val="18"/>
          <w:szCs w:val="18"/>
        </w:rPr>
        <w:t>HandLength</w:t>
      </w:r>
      <w:proofErr w:type="spellEnd"/>
    </w:p>
    <w:p w14:paraId="30AFC070" w14:textId="77777777" w:rsidR="00CB30DD" w:rsidRPr="002E4EE6" w:rsidRDefault="00CB30DD" w:rsidP="00CB30DD">
      <w:pPr>
        <w:pStyle w:val="R-10"/>
        <w:ind w:left="1080"/>
        <w:rPr>
          <w:sz w:val="18"/>
          <w:szCs w:val="18"/>
        </w:rPr>
      </w:pPr>
      <w:r w:rsidRPr="002E4EE6">
        <w:rPr>
          <w:sz w:val="18"/>
          <w:szCs w:val="18"/>
        </w:rPr>
        <w:t>122 Watkins, Sammy Clemson       WO            7     71        32    211      9.625</w:t>
      </w:r>
    </w:p>
    <w:p w14:paraId="617658DC" w14:textId="77777777" w:rsidR="00CB30DD" w:rsidRPr="002E4EE6" w:rsidRDefault="00CB30DD" w:rsidP="00CB30DD">
      <w:pPr>
        <w:pStyle w:val="R-10"/>
        <w:ind w:left="1080"/>
        <w:rPr>
          <w:sz w:val="18"/>
          <w:szCs w:val="18"/>
        </w:rPr>
      </w:pPr>
      <w:r w:rsidRPr="002E4EE6">
        <w:rPr>
          <w:sz w:val="18"/>
          <w:szCs w:val="18"/>
        </w:rPr>
        <w:t xml:space="preserve">    Dash40 </w:t>
      </w:r>
      <w:proofErr w:type="spellStart"/>
      <w:r w:rsidRPr="002E4EE6">
        <w:rPr>
          <w:sz w:val="18"/>
          <w:szCs w:val="18"/>
        </w:rPr>
        <w:t>BenchPress</w:t>
      </w:r>
      <w:proofErr w:type="spellEnd"/>
      <w:r w:rsidRPr="002E4EE6">
        <w:rPr>
          <w:sz w:val="18"/>
          <w:szCs w:val="18"/>
        </w:rPr>
        <w:t xml:space="preserve"> </w:t>
      </w:r>
      <w:proofErr w:type="spellStart"/>
      <w:r w:rsidRPr="002E4EE6">
        <w:rPr>
          <w:sz w:val="18"/>
          <w:szCs w:val="18"/>
        </w:rPr>
        <w:t>VerticalJump</w:t>
      </w:r>
      <w:proofErr w:type="spellEnd"/>
      <w:r w:rsidRPr="002E4EE6">
        <w:rPr>
          <w:sz w:val="18"/>
          <w:szCs w:val="18"/>
        </w:rPr>
        <w:t xml:space="preserve"> </w:t>
      </w:r>
      <w:proofErr w:type="spellStart"/>
      <w:r w:rsidRPr="002E4EE6">
        <w:rPr>
          <w:sz w:val="18"/>
          <w:szCs w:val="18"/>
        </w:rPr>
        <w:t>BroadJump</w:t>
      </w:r>
      <w:proofErr w:type="spellEnd"/>
      <w:r w:rsidRPr="002E4EE6">
        <w:rPr>
          <w:sz w:val="18"/>
          <w:szCs w:val="18"/>
        </w:rPr>
        <w:t xml:space="preserve"> Cone3Drill Shuttle20</w:t>
      </w:r>
    </w:p>
    <w:p w14:paraId="143BD767" w14:textId="77777777" w:rsidR="00CB30DD" w:rsidRPr="002E4EE6" w:rsidRDefault="00CB30DD" w:rsidP="00CB30DD">
      <w:pPr>
        <w:pStyle w:val="R-10"/>
        <w:ind w:left="1080"/>
        <w:rPr>
          <w:sz w:val="18"/>
          <w:szCs w:val="18"/>
        </w:rPr>
      </w:pPr>
      <w:r w:rsidRPr="002E4EE6">
        <w:rPr>
          <w:sz w:val="18"/>
          <w:szCs w:val="18"/>
        </w:rPr>
        <w:t>122   4.43         16           34       126       6.95      4.34</w:t>
      </w:r>
    </w:p>
    <w:p w14:paraId="56C337F9" w14:textId="77777777" w:rsidR="00CB30DD" w:rsidRPr="002E4EE6" w:rsidRDefault="00CB30DD" w:rsidP="00CB30DD">
      <w:pPr>
        <w:pStyle w:val="R-10"/>
        <w:ind w:left="1080"/>
        <w:rPr>
          <w:sz w:val="18"/>
          <w:szCs w:val="18"/>
        </w:rPr>
      </w:pPr>
    </w:p>
    <w:p w14:paraId="1A473615" w14:textId="77777777" w:rsidR="00CB30DD" w:rsidRPr="002E4EE6" w:rsidRDefault="00CB30DD" w:rsidP="00CB30DD">
      <w:pPr>
        <w:pStyle w:val="R-10"/>
        <w:ind w:left="1080"/>
        <w:rPr>
          <w:sz w:val="18"/>
          <w:szCs w:val="18"/>
        </w:rPr>
      </w:pPr>
      <w:r w:rsidRPr="002E4EE6">
        <w:rPr>
          <w:sz w:val="18"/>
          <w:szCs w:val="18"/>
        </w:rPr>
        <w:t>&gt; fb[</w:t>
      </w:r>
      <w:proofErr w:type="spellStart"/>
      <w:r w:rsidRPr="002E4EE6">
        <w:rPr>
          <w:sz w:val="18"/>
          <w:szCs w:val="18"/>
        </w:rPr>
        <w:t>fb$OverallGrade</w:t>
      </w:r>
      <w:proofErr w:type="spellEnd"/>
      <w:r w:rsidRPr="002E4EE6">
        <w:rPr>
          <w:sz w:val="18"/>
          <w:szCs w:val="18"/>
        </w:rPr>
        <w:t xml:space="preserve"> == min(</w:t>
      </w:r>
      <w:proofErr w:type="spellStart"/>
      <w:r w:rsidRPr="002E4EE6">
        <w:rPr>
          <w:sz w:val="18"/>
          <w:szCs w:val="18"/>
        </w:rPr>
        <w:t>fb$OverallGrade</w:t>
      </w:r>
      <w:proofErr w:type="spellEnd"/>
      <w:r w:rsidRPr="002E4EE6">
        <w:rPr>
          <w:sz w:val="18"/>
          <w:szCs w:val="18"/>
        </w:rPr>
        <w:t>),] #Gaines, Phillip: Round 3, pick 23</w:t>
      </w:r>
    </w:p>
    <w:p w14:paraId="38F28950" w14:textId="77777777" w:rsidR="00CB30DD" w:rsidRPr="002E4EE6" w:rsidRDefault="00CB30DD" w:rsidP="00CB30DD">
      <w:pPr>
        <w:pStyle w:val="R-10"/>
        <w:ind w:left="1080"/>
        <w:rPr>
          <w:sz w:val="18"/>
          <w:szCs w:val="18"/>
        </w:rPr>
      </w:pPr>
      <w:r w:rsidRPr="002E4EE6">
        <w:rPr>
          <w:sz w:val="18"/>
          <w:szCs w:val="18"/>
        </w:rPr>
        <w:t xml:space="preserve">            Player College Position </w:t>
      </w:r>
      <w:proofErr w:type="spellStart"/>
      <w:r w:rsidRPr="002E4EE6">
        <w:rPr>
          <w:sz w:val="18"/>
          <w:szCs w:val="18"/>
        </w:rPr>
        <w:t>OverallGrade</w:t>
      </w:r>
      <w:proofErr w:type="spellEnd"/>
      <w:r w:rsidRPr="002E4EE6">
        <w:rPr>
          <w:sz w:val="18"/>
          <w:szCs w:val="18"/>
        </w:rPr>
        <w:t xml:space="preserve"> Height </w:t>
      </w:r>
      <w:proofErr w:type="spellStart"/>
      <w:r w:rsidRPr="002E4EE6">
        <w:rPr>
          <w:sz w:val="18"/>
          <w:szCs w:val="18"/>
        </w:rPr>
        <w:t>ArmLength</w:t>
      </w:r>
      <w:proofErr w:type="spellEnd"/>
      <w:r w:rsidRPr="002E4EE6">
        <w:rPr>
          <w:sz w:val="18"/>
          <w:szCs w:val="18"/>
        </w:rPr>
        <w:t xml:space="preserve"> Weight </w:t>
      </w:r>
      <w:proofErr w:type="spellStart"/>
      <w:r w:rsidRPr="002E4EE6">
        <w:rPr>
          <w:sz w:val="18"/>
          <w:szCs w:val="18"/>
        </w:rPr>
        <w:t>HandLength</w:t>
      </w:r>
      <w:proofErr w:type="spellEnd"/>
    </w:p>
    <w:p w14:paraId="4B8A990E" w14:textId="77777777" w:rsidR="00CB30DD" w:rsidRPr="002E4EE6" w:rsidRDefault="00CB30DD" w:rsidP="00CB30DD">
      <w:pPr>
        <w:pStyle w:val="R-10"/>
        <w:ind w:left="1080"/>
        <w:rPr>
          <w:sz w:val="18"/>
          <w:szCs w:val="18"/>
        </w:rPr>
      </w:pPr>
      <w:r w:rsidRPr="002E4EE6">
        <w:rPr>
          <w:sz w:val="18"/>
          <w:szCs w:val="18"/>
        </w:rPr>
        <w:t>50 Gaines, Phillip    Rice       DB          4.5     72    31.875    193      9.625</w:t>
      </w:r>
    </w:p>
    <w:p w14:paraId="1F1E8382" w14:textId="77777777" w:rsidR="00CB30DD" w:rsidRPr="002E4EE6" w:rsidRDefault="00CB30DD" w:rsidP="00CB30DD">
      <w:pPr>
        <w:pStyle w:val="R-10"/>
        <w:ind w:left="1080"/>
        <w:rPr>
          <w:sz w:val="18"/>
          <w:szCs w:val="18"/>
        </w:rPr>
      </w:pPr>
      <w:r w:rsidRPr="002E4EE6">
        <w:rPr>
          <w:sz w:val="18"/>
          <w:szCs w:val="18"/>
        </w:rPr>
        <w:t xml:space="preserve">   Dash40 </w:t>
      </w:r>
      <w:proofErr w:type="spellStart"/>
      <w:r w:rsidRPr="002E4EE6">
        <w:rPr>
          <w:sz w:val="18"/>
          <w:szCs w:val="18"/>
        </w:rPr>
        <w:t>BenchPress</w:t>
      </w:r>
      <w:proofErr w:type="spellEnd"/>
      <w:r w:rsidRPr="002E4EE6">
        <w:rPr>
          <w:sz w:val="18"/>
          <w:szCs w:val="18"/>
        </w:rPr>
        <w:t xml:space="preserve"> </w:t>
      </w:r>
      <w:proofErr w:type="spellStart"/>
      <w:r w:rsidRPr="002E4EE6">
        <w:rPr>
          <w:sz w:val="18"/>
          <w:szCs w:val="18"/>
        </w:rPr>
        <w:t>VerticalJump</w:t>
      </w:r>
      <w:proofErr w:type="spellEnd"/>
      <w:r w:rsidRPr="002E4EE6">
        <w:rPr>
          <w:sz w:val="18"/>
          <w:szCs w:val="18"/>
        </w:rPr>
        <w:t xml:space="preserve"> </w:t>
      </w:r>
      <w:proofErr w:type="spellStart"/>
      <w:r w:rsidRPr="002E4EE6">
        <w:rPr>
          <w:sz w:val="18"/>
          <w:szCs w:val="18"/>
        </w:rPr>
        <w:t>BroadJump</w:t>
      </w:r>
      <w:proofErr w:type="spellEnd"/>
      <w:r w:rsidRPr="002E4EE6">
        <w:rPr>
          <w:sz w:val="18"/>
          <w:szCs w:val="18"/>
        </w:rPr>
        <w:t xml:space="preserve"> Cone3Drill Shuttle20</w:t>
      </w:r>
    </w:p>
    <w:p w14:paraId="70A7C866" w14:textId="77777777" w:rsidR="00CB30DD" w:rsidRPr="002E4EE6" w:rsidRDefault="00CB30DD" w:rsidP="00CB30DD">
      <w:pPr>
        <w:pStyle w:val="R-10"/>
        <w:ind w:left="1080"/>
        <w:rPr>
          <w:sz w:val="18"/>
          <w:szCs w:val="18"/>
        </w:rPr>
      </w:pPr>
      <w:r w:rsidRPr="002E4EE6">
        <w:rPr>
          <w:sz w:val="18"/>
          <w:szCs w:val="18"/>
        </w:rPr>
        <w:t>50   4.38         11         36.5       122       6.62      4.04</w:t>
      </w:r>
    </w:p>
    <w:p w14:paraId="6FBFD767" w14:textId="77777777" w:rsidR="00CB30DD" w:rsidRDefault="00CB30DD" w:rsidP="00CB30DD">
      <w:pPr>
        <w:pStyle w:val="ListParagraph"/>
        <w:ind w:left="1080"/>
      </w:pPr>
    </w:p>
    <w:p w14:paraId="63378423" w14:textId="0243809E" w:rsidR="002B7CEF" w:rsidRDefault="002B7CEF" w:rsidP="00666BEB">
      <w:pPr>
        <w:pStyle w:val="ListParagraph"/>
      </w:pPr>
      <w:r>
        <w:t xml:space="preserve">I would categorize Watkins as an outlier. </w:t>
      </w:r>
    </w:p>
    <w:p w14:paraId="2DB78F6B" w14:textId="77777777" w:rsidR="00CB30DD" w:rsidRDefault="00CB30DD" w:rsidP="00CB30DD">
      <w:pPr>
        <w:pStyle w:val="ListParagraph"/>
        <w:numPr>
          <w:ilvl w:val="0"/>
          <w:numId w:val="7"/>
        </w:numPr>
      </w:pPr>
      <w:r>
        <w:t xml:space="preserve">Additional players that stood out include Trent Murphy. He has by far the largest hand length. </w:t>
      </w:r>
    </w:p>
    <w:p w14:paraId="7605BF3B" w14:textId="77777777" w:rsidR="00CB30DD" w:rsidRDefault="00CB30DD" w:rsidP="00CB30DD">
      <w:pPr>
        <w:pStyle w:val="ListParagraph"/>
        <w:ind w:left="1080"/>
      </w:pPr>
    </w:p>
    <w:p w14:paraId="55861F96" w14:textId="77777777" w:rsidR="00CB30DD" w:rsidRPr="00666BEB" w:rsidRDefault="00CB30DD" w:rsidP="00666BEB">
      <w:pPr>
        <w:pStyle w:val="R-10"/>
      </w:pPr>
      <w:r w:rsidRPr="00666BEB">
        <w:t>&gt; fb[</w:t>
      </w:r>
      <w:proofErr w:type="spellStart"/>
      <w:r w:rsidRPr="00666BEB">
        <w:t>fb$HandLength</w:t>
      </w:r>
      <w:proofErr w:type="spellEnd"/>
      <w:r w:rsidRPr="00666BEB">
        <w:t xml:space="preserve"> == max(</w:t>
      </w:r>
      <w:proofErr w:type="spellStart"/>
      <w:r w:rsidRPr="00666BEB">
        <w:t>fb$HandLength</w:t>
      </w:r>
      <w:proofErr w:type="spellEnd"/>
      <w:r w:rsidRPr="00666BEB">
        <w:t>),] #Murphy, Trent: Round 2, pick 15</w:t>
      </w:r>
    </w:p>
    <w:p w14:paraId="15769FBA" w14:textId="77777777" w:rsidR="00CB30DD" w:rsidRPr="00666BEB" w:rsidRDefault="00CB30DD" w:rsidP="00666BEB">
      <w:pPr>
        <w:pStyle w:val="R-10"/>
      </w:pPr>
      <w:r w:rsidRPr="00666BEB">
        <w:t xml:space="preserve">          Player  College Position </w:t>
      </w:r>
      <w:proofErr w:type="spellStart"/>
      <w:r w:rsidRPr="00666BEB">
        <w:t>OverallGrade</w:t>
      </w:r>
      <w:proofErr w:type="spellEnd"/>
      <w:r w:rsidRPr="00666BEB">
        <w:t xml:space="preserve"> Height </w:t>
      </w:r>
      <w:proofErr w:type="spellStart"/>
      <w:r w:rsidRPr="00666BEB">
        <w:t>ArmLength</w:t>
      </w:r>
      <w:proofErr w:type="spellEnd"/>
      <w:r w:rsidRPr="00666BEB">
        <w:t xml:space="preserve"> Weight </w:t>
      </w:r>
      <w:proofErr w:type="spellStart"/>
      <w:r w:rsidRPr="00666BEB">
        <w:t>HandLength</w:t>
      </w:r>
      <w:proofErr w:type="spellEnd"/>
    </w:p>
    <w:p w14:paraId="02DA5B12" w14:textId="77777777" w:rsidR="00CB30DD" w:rsidRPr="00666BEB" w:rsidRDefault="00CB30DD" w:rsidP="00666BEB">
      <w:pPr>
        <w:pStyle w:val="R-10"/>
      </w:pPr>
      <w:r w:rsidRPr="00666BEB">
        <w:t>90 Murphy, Trent Stanford       LB         5.65     77    33.875    250     11.125</w:t>
      </w:r>
    </w:p>
    <w:p w14:paraId="0DE4735F" w14:textId="77777777" w:rsidR="00CB30DD" w:rsidRPr="00666BEB" w:rsidRDefault="00CB30DD" w:rsidP="00666BEB">
      <w:pPr>
        <w:pStyle w:val="R-10"/>
      </w:pPr>
      <w:r w:rsidRPr="00666BEB">
        <w:t xml:space="preserve">   Dash40 </w:t>
      </w:r>
      <w:proofErr w:type="spellStart"/>
      <w:r w:rsidRPr="00666BEB">
        <w:t>BenchPress</w:t>
      </w:r>
      <w:proofErr w:type="spellEnd"/>
      <w:r w:rsidRPr="00666BEB">
        <w:t xml:space="preserve"> </w:t>
      </w:r>
      <w:proofErr w:type="spellStart"/>
      <w:r w:rsidRPr="00666BEB">
        <w:t>VerticalJump</w:t>
      </w:r>
      <w:proofErr w:type="spellEnd"/>
      <w:r w:rsidRPr="00666BEB">
        <w:t xml:space="preserve"> </w:t>
      </w:r>
      <w:proofErr w:type="spellStart"/>
      <w:r w:rsidRPr="00666BEB">
        <w:t>BroadJump</w:t>
      </w:r>
      <w:proofErr w:type="spellEnd"/>
      <w:r w:rsidRPr="00666BEB">
        <w:t xml:space="preserve"> Cone3Drill Shuttle20</w:t>
      </w:r>
    </w:p>
    <w:p w14:paraId="102AAEFA" w14:textId="77777777" w:rsidR="00CB30DD" w:rsidRPr="00666BEB" w:rsidRDefault="00CB30DD" w:rsidP="00666BEB">
      <w:pPr>
        <w:pStyle w:val="R-10"/>
      </w:pPr>
      <w:r w:rsidRPr="00666BEB">
        <w:t>90   4.86         19         35.5       118       6.78       4.2</w:t>
      </w:r>
    </w:p>
    <w:p w14:paraId="50875E6C" w14:textId="77777777" w:rsidR="00CB30DD" w:rsidRDefault="00CB30DD" w:rsidP="00CB30DD">
      <w:pPr>
        <w:pStyle w:val="ListParagraph"/>
      </w:pPr>
    </w:p>
    <w:p w14:paraId="77C2F4AB" w14:textId="4D9A2129" w:rsidR="002B7CEF" w:rsidRDefault="002B7CEF" w:rsidP="002B7CEF">
      <w:pPr>
        <w:pStyle w:val="ListParagraph"/>
        <w:ind w:left="1080"/>
      </w:pPr>
      <w:r>
        <w:t xml:space="preserve">I would categorize him as an outlier. </w:t>
      </w:r>
    </w:p>
    <w:p w14:paraId="743E3883" w14:textId="77777777" w:rsidR="00CB30DD" w:rsidRDefault="00CB30DD" w:rsidP="00CB30DD">
      <w:pPr>
        <w:pStyle w:val="ListParagraph"/>
        <w:numPr>
          <w:ilvl w:val="0"/>
          <w:numId w:val="7"/>
        </w:numPr>
      </w:pPr>
      <w:r>
        <w:t xml:space="preserve">The discreteness of some measures (like Height) make it difficult to follow some players across the axes of the plot.  </w:t>
      </w:r>
    </w:p>
    <w:p w14:paraId="120AED48" w14:textId="77777777" w:rsidR="00CB30DD" w:rsidRDefault="00CB30DD" w:rsidP="00CB30DD"/>
    <w:p w14:paraId="483DA804" w14:textId="77777777" w:rsidR="00CB30DD" w:rsidRDefault="00CB30DD" w:rsidP="00F21941">
      <w:pPr>
        <w:pStyle w:val="ListParagraph"/>
        <w:numPr>
          <w:ilvl w:val="1"/>
          <w:numId w:val="8"/>
        </w:numPr>
      </w:pPr>
      <w:r>
        <w:t>(6 points) Create a stars plot for the numerical variables. Sort the data by position in the following manner before plotting:</w:t>
      </w:r>
    </w:p>
    <w:p w14:paraId="00637886" w14:textId="77777777" w:rsidR="00CB30DD" w:rsidRDefault="00CB30DD" w:rsidP="00CB30DD">
      <w:pPr>
        <w:pStyle w:val="ListParagraph"/>
      </w:pPr>
    </w:p>
    <w:p w14:paraId="031362B5" w14:textId="77777777" w:rsidR="00CB30DD" w:rsidRDefault="00CB30DD" w:rsidP="00CB30DD">
      <w:pPr>
        <w:autoSpaceDE w:val="0"/>
        <w:autoSpaceDN w:val="0"/>
        <w:adjustRightInd w:val="0"/>
        <w:ind w:left="720"/>
        <w:rPr>
          <w:rFonts w:ascii="Courier New" w:hAnsi="Courier New" w:cs="Courier New"/>
          <w:color w:val="800000"/>
          <w:sz w:val="20"/>
          <w:szCs w:val="20"/>
        </w:rPr>
      </w:pPr>
      <w:r>
        <w:rPr>
          <w:rFonts w:ascii="Courier New" w:hAnsi="Courier New" w:cs="Courier New"/>
          <w:sz w:val="20"/>
          <w:szCs w:val="20"/>
        </w:rPr>
        <w:t>fb</w:t>
      </w:r>
      <w:r>
        <w:rPr>
          <w:rFonts w:ascii="Courier New" w:hAnsi="Courier New" w:cs="Courier New"/>
          <w:color w:val="800000"/>
          <w:sz w:val="20"/>
          <w:szCs w:val="20"/>
        </w:rPr>
        <w:t>[</w:t>
      </w:r>
      <w:r>
        <w:rPr>
          <w:rFonts w:ascii="Courier New" w:hAnsi="Courier New" w:cs="Courier New"/>
          <w:color w:val="0000FF"/>
          <w:sz w:val="20"/>
          <w:szCs w:val="20"/>
        </w:rPr>
        <w:t>order</w:t>
      </w:r>
      <w:r>
        <w:rPr>
          <w:rFonts w:ascii="Courier New" w:hAnsi="Courier New" w:cs="Courier New"/>
          <w:color w:val="800000"/>
          <w:sz w:val="20"/>
          <w:szCs w:val="20"/>
        </w:rPr>
        <w:t>(</w:t>
      </w:r>
      <w:proofErr w:type="spellStart"/>
      <w:r>
        <w:rPr>
          <w:rFonts w:ascii="Courier New" w:hAnsi="Courier New" w:cs="Courier New"/>
          <w:color w:val="000000"/>
          <w:sz w:val="20"/>
          <w:szCs w:val="20"/>
        </w:rPr>
        <w:t>fb</w:t>
      </w:r>
      <w:r>
        <w:rPr>
          <w:rFonts w:ascii="Courier New" w:hAnsi="Courier New" w:cs="Courier New"/>
          <w:color w:val="808000"/>
          <w:sz w:val="20"/>
          <w:szCs w:val="20"/>
        </w:rPr>
        <w:t>$</w:t>
      </w:r>
      <w:r>
        <w:rPr>
          <w:rFonts w:ascii="Courier New" w:hAnsi="Courier New" w:cs="Courier New"/>
          <w:color w:val="0000FF"/>
          <w:sz w:val="20"/>
          <w:szCs w:val="20"/>
        </w:rPr>
        <w:t>Position</w:t>
      </w:r>
      <w:proofErr w:type="spellEnd"/>
      <w:r>
        <w:rPr>
          <w:rFonts w:ascii="Courier New" w:hAnsi="Courier New" w:cs="Courier New"/>
          <w:color w:val="800000"/>
          <w:sz w:val="20"/>
          <w:szCs w:val="20"/>
        </w:rPr>
        <w:t>),]</w:t>
      </w:r>
    </w:p>
    <w:p w14:paraId="19BE6BCF" w14:textId="77777777" w:rsidR="00CB30DD" w:rsidRDefault="00CB30DD" w:rsidP="00CB30DD">
      <w:pPr>
        <w:pStyle w:val="ListParagraph"/>
      </w:pPr>
    </w:p>
    <w:p w14:paraId="393AB2F0" w14:textId="7DEF8439" w:rsidR="00CB30DD" w:rsidRDefault="00CB30DD" w:rsidP="00CB30DD">
      <w:pPr>
        <w:pStyle w:val="ListParagraph"/>
      </w:pPr>
      <w:r>
        <w:t xml:space="preserve">and use 10 columns of stars per row. Are there any trends in the plot corresponding to player position? If there are trends, explain what characteristics of the plot lead you to this conclusion. Are there any outliers? If there are outliers, identify them by observation number and player name along with discussing the characteristics of the plot that lead </w:t>
      </w:r>
      <w:r w:rsidR="00A64653">
        <w:t xml:space="preserve">you </w:t>
      </w:r>
      <w:r>
        <w:t xml:space="preserve">to this conclusion.  </w:t>
      </w:r>
    </w:p>
    <w:p w14:paraId="1BEF7778" w14:textId="77777777" w:rsidR="00CB30DD" w:rsidRDefault="00CB30DD" w:rsidP="00CB30DD"/>
    <w:p w14:paraId="4CC70352" w14:textId="4BA66FCF" w:rsidR="00CB30DD" w:rsidRDefault="00CB30DD" w:rsidP="00CB30DD">
      <w:pPr>
        <w:pStyle w:val="R-10"/>
      </w:pPr>
      <w:r>
        <w:t>&gt; #</w:t>
      </w:r>
      <w:r w:rsidR="0055393C">
        <w:t xml:space="preserve"> </w:t>
      </w:r>
      <w:r w:rsidR="001006EC">
        <w:t>h</w:t>
      </w:r>
      <w:r>
        <w:t>elps determine the player positions on the plot</w:t>
      </w:r>
    </w:p>
    <w:p w14:paraId="09D73AA2" w14:textId="77777777" w:rsidR="00CB30DD" w:rsidRDefault="00CB30DD" w:rsidP="00CB30DD">
      <w:pPr>
        <w:pStyle w:val="R-10"/>
      </w:pPr>
      <w:r>
        <w:t>&gt; table(</w:t>
      </w:r>
      <w:proofErr w:type="spellStart"/>
      <w:r>
        <w:t>fb$Position</w:t>
      </w:r>
      <w:proofErr w:type="spellEnd"/>
      <w:r>
        <w:t>)</w:t>
      </w:r>
    </w:p>
    <w:p w14:paraId="20F1042A" w14:textId="77777777" w:rsidR="00CB30DD" w:rsidRDefault="00CB30DD" w:rsidP="00CB30DD">
      <w:pPr>
        <w:pStyle w:val="R-10"/>
      </w:pPr>
    </w:p>
    <w:p w14:paraId="59397248" w14:textId="77777777" w:rsidR="00CB30DD" w:rsidRDefault="00CB30DD" w:rsidP="00CB30DD">
      <w:pPr>
        <w:pStyle w:val="R-10"/>
      </w:pPr>
      <w:r>
        <w:t xml:space="preserve">DB LB OL RB  S TE WO </w:t>
      </w:r>
    </w:p>
    <w:p w14:paraId="0BE228C0" w14:textId="77777777" w:rsidR="00CB30DD" w:rsidRDefault="00CB30DD" w:rsidP="00CB30DD">
      <w:pPr>
        <w:pStyle w:val="R-10"/>
      </w:pPr>
      <w:r>
        <w:t xml:space="preserve">18 18 30 16 11  8 28 </w:t>
      </w:r>
    </w:p>
    <w:p w14:paraId="7E41F323" w14:textId="77777777" w:rsidR="00CB30DD" w:rsidRDefault="00CB30DD" w:rsidP="00CB30DD">
      <w:pPr>
        <w:pStyle w:val="R-10"/>
      </w:pPr>
    </w:p>
    <w:p w14:paraId="4319780E" w14:textId="31DD2B2A" w:rsidR="00CB30DD" w:rsidRDefault="00CB30DD" w:rsidP="00CB30DD">
      <w:pPr>
        <w:pStyle w:val="R-10"/>
      </w:pPr>
      <w:r>
        <w:t xml:space="preserve">&gt; </w:t>
      </w:r>
      <w:proofErr w:type="spellStart"/>
      <w:r w:rsidR="0055393C">
        <w:t>dev.new</w:t>
      </w:r>
      <w:proofErr w:type="spellEnd"/>
      <w:r>
        <w:t xml:space="preserve">(width = 10, </w:t>
      </w:r>
      <w:proofErr w:type="spellStart"/>
      <w:r>
        <w:t>pointsize</w:t>
      </w:r>
      <w:proofErr w:type="spellEnd"/>
      <w:r>
        <w:t xml:space="preserve"> = 10)</w:t>
      </w:r>
    </w:p>
    <w:p w14:paraId="431F921E" w14:textId="77777777" w:rsidR="00CB30DD" w:rsidRDefault="00CB30DD" w:rsidP="00CB30DD">
      <w:pPr>
        <w:pStyle w:val="R-10"/>
      </w:pPr>
      <w:r>
        <w:t>&gt; stars(x = fb[order(</w:t>
      </w:r>
      <w:proofErr w:type="spellStart"/>
      <w:r>
        <w:t>fb$Position</w:t>
      </w:r>
      <w:proofErr w:type="spellEnd"/>
      <w:r>
        <w:t xml:space="preserve">),-c(1:2)], </w:t>
      </w:r>
      <w:proofErr w:type="spellStart"/>
      <w:r>
        <w:t>draw.segments</w:t>
      </w:r>
      <w:proofErr w:type="spellEnd"/>
      <w:r>
        <w:t xml:space="preserve"> = TRUE,  </w:t>
      </w:r>
      <w:proofErr w:type="spellStart"/>
      <w:r>
        <w:t>ncol</w:t>
      </w:r>
      <w:proofErr w:type="spellEnd"/>
      <w:r>
        <w:t xml:space="preserve"> = 10,</w:t>
      </w:r>
    </w:p>
    <w:p w14:paraId="2D356B5B" w14:textId="77777777" w:rsidR="00CB30DD" w:rsidRDefault="00CB30DD" w:rsidP="00CB30DD">
      <w:pPr>
        <w:pStyle w:val="R-10"/>
      </w:pPr>
      <w:r>
        <w:t xml:space="preserve">    </w:t>
      </w:r>
      <w:proofErr w:type="spellStart"/>
      <w:r>
        <w:t>cex</w:t>
      </w:r>
      <w:proofErr w:type="spellEnd"/>
      <w:r>
        <w:t xml:space="preserve"> = 0.75, main = "Combine data ordered by position", </w:t>
      </w:r>
      <w:proofErr w:type="spellStart"/>
      <w:r>
        <w:t>key.loc</w:t>
      </w:r>
      <w:proofErr w:type="spellEnd"/>
      <w:r>
        <w:t xml:space="preserve"> = c(-4, 5))</w:t>
      </w:r>
    </w:p>
    <w:p w14:paraId="75644F75" w14:textId="77777777" w:rsidR="00CB30DD" w:rsidRDefault="00CB30DD" w:rsidP="00CB30DD"/>
    <w:p w14:paraId="24492DB2" w14:textId="2100F221" w:rsidR="00CB30DD" w:rsidRDefault="00197BE8" w:rsidP="00CB30DD">
      <w:r w:rsidRPr="00197BE8">
        <w:rPr>
          <w:noProof/>
        </w:rPr>
        <w:lastRenderedPageBreak/>
        <w:drawing>
          <wp:inline distT="0" distB="0" distL="0" distR="0" wp14:anchorId="5D1C5E1A" wp14:editId="0A1DDF62">
            <wp:extent cx="6928924" cy="7077075"/>
            <wp:effectExtent l="0" t="0" r="5715" b="0"/>
            <wp:docPr id="213244264" name="Picture 1" descr="A chart of a pie char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44264" name="Picture 1" descr="A chart of a pie chart&#10;&#10;AI-generated content may be incorrect."/>
                    <pic:cNvPicPr/>
                  </pic:nvPicPr>
                  <pic:blipFill>
                    <a:blip r:embed="rId12"/>
                    <a:stretch>
                      <a:fillRect/>
                    </a:stretch>
                  </pic:blipFill>
                  <pic:spPr>
                    <a:xfrm>
                      <a:off x="0" y="0"/>
                      <a:ext cx="6934197" cy="7082461"/>
                    </a:xfrm>
                    <a:prstGeom prst="rect">
                      <a:avLst/>
                    </a:prstGeom>
                  </pic:spPr>
                </pic:pic>
              </a:graphicData>
            </a:graphic>
          </wp:inline>
        </w:drawing>
      </w:r>
    </w:p>
    <w:p w14:paraId="266AD89D" w14:textId="77777777" w:rsidR="00CB30DD" w:rsidRDefault="00CB30DD" w:rsidP="00CB30DD">
      <w:r>
        <w:t xml:space="preserve">Below is another version of the plot that I used to help denote where the different player positions were located: </w:t>
      </w:r>
    </w:p>
    <w:p w14:paraId="6C04B56E" w14:textId="77777777" w:rsidR="00CB30DD" w:rsidRDefault="00CB30DD" w:rsidP="00CB30DD"/>
    <w:p w14:paraId="0BB13839" w14:textId="77777777" w:rsidR="00CB30DD" w:rsidRDefault="00CB30DD" w:rsidP="00CB30DD">
      <w:pPr>
        <w:pStyle w:val="R-10"/>
      </w:pPr>
      <w:r>
        <w:t>&gt; stars(x = fb[order(</w:t>
      </w:r>
      <w:proofErr w:type="spellStart"/>
      <w:r>
        <w:t>fb$Position</w:t>
      </w:r>
      <w:proofErr w:type="spellEnd"/>
      <w:r>
        <w:t xml:space="preserve">),-c(1:2)], </w:t>
      </w:r>
      <w:proofErr w:type="spellStart"/>
      <w:r>
        <w:t>draw.segments</w:t>
      </w:r>
      <w:proofErr w:type="spellEnd"/>
      <w:r>
        <w:t xml:space="preserve"> = TRUE,  </w:t>
      </w:r>
      <w:proofErr w:type="spellStart"/>
      <w:r>
        <w:t>ncol</w:t>
      </w:r>
      <w:proofErr w:type="spellEnd"/>
      <w:r>
        <w:t xml:space="preserve"> = 10,</w:t>
      </w:r>
    </w:p>
    <w:p w14:paraId="28C68E8B" w14:textId="77777777" w:rsidR="00CB30DD" w:rsidRDefault="00CB30DD" w:rsidP="00CB30DD">
      <w:pPr>
        <w:pStyle w:val="R-10"/>
      </w:pPr>
      <w:r>
        <w:t xml:space="preserve">    </w:t>
      </w:r>
      <w:proofErr w:type="spellStart"/>
      <w:r>
        <w:t>cex</w:t>
      </w:r>
      <w:proofErr w:type="spellEnd"/>
      <w:r>
        <w:t xml:space="preserve">=0.75, main = "Combine data ordered by position", </w:t>
      </w:r>
      <w:proofErr w:type="spellStart"/>
      <w:r>
        <w:t>key.loc</w:t>
      </w:r>
      <w:proofErr w:type="spellEnd"/>
      <w:r>
        <w:t xml:space="preserve"> = c(-4, 5), axes = </w:t>
      </w:r>
    </w:p>
    <w:p w14:paraId="645727EF" w14:textId="77777777" w:rsidR="00CB30DD" w:rsidRDefault="00CB30DD" w:rsidP="00CB30DD">
      <w:pPr>
        <w:pStyle w:val="R-10"/>
      </w:pPr>
      <w:r>
        <w:t xml:space="preserve">    TRUE)</w:t>
      </w:r>
    </w:p>
    <w:p w14:paraId="7EA3F9ED" w14:textId="77777777" w:rsidR="00CB30DD" w:rsidRDefault="00CB30DD" w:rsidP="00CB30DD">
      <w:pPr>
        <w:pStyle w:val="R-10"/>
      </w:pPr>
      <w:r>
        <w:t>&gt; text(x = 25, y = 29.5, label = "DB", col = "red")</w:t>
      </w:r>
    </w:p>
    <w:p w14:paraId="73B7EDD5" w14:textId="77777777" w:rsidR="00CB30DD" w:rsidRDefault="00CB30DD" w:rsidP="00CB30DD">
      <w:pPr>
        <w:pStyle w:val="R-10"/>
      </w:pPr>
      <w:r>
        <w:t xml:space="preserve">&gt; segments(x0 = 19.5, x1 = 19.5, y0 = 26.5, y1 = 28.2, </w:t>
      </w:r>
      <w:proofErr w:type="spellStart"/>
      <w:r>
        <w:t>lwd</w:t>
      </w:r>
      <w:proofErr w:type="spellEnd"/>
      <w:r>
        <w:t xml:space="preserve"> = 5, col = "red")</w:t>
      </w:r>
    </w:p>
    <w:p w14:paraId="722C0494" w14:textId="77777777" w:rsidR="00CB30DD" w:rsidRDefault="00CB30DD" w:rsidP="00CB30DD">
      <w:pPr>
        <w:pStyle w:val="R-10"/>
      </w:pPr>
      <w:r>
        <w:t>&gt; text(x = 25, y = 28, label = "LB", col = "red")</w:t>
      </w:r>
    </w:p>
    <w:p w14:paraId="1DB899E1" w14:textId="77777777" w:rsidR="00CB30DD" w:rsidRDefault="00CB30DD" w:rsidP="00CB30DD">
      <w:pPr>
        <w:pStyle w:val="R-10"/>
      </w:pPr>
      <w:r>
        <w:t xml:space="preserve">&gt; segments(x0 = 15, x1 = 15, y0 = 22, y1 = 24, </w:t>
      </w:r>
      <w:proofErr w:type="spellStart"/>
      <w:r>
        <w:t>lwd</w:t>
      </w:r>
      <w:proofErr w:type="spellEnd"/>
      <w:r>
        <w:t xml:space="preserve"> = 5, col = "red")</w:t>
      </w:r>
    </w:p>
    <w:p w14:paraId="4DF406CF" w14:textId="77777777" w:rsidR="00CB30DD" w:rsidRDefault="00CB30DD" w:rsidP="00CB30DD">
      <w:pPr>
        <w:pStyle w:val="R-10"/>
      </w:pPr>
      <w:r>
        <w:t>&gt; text(x = 25, y = 23, label = "OL", col = "red")</w:t>
      </w:r>
    </w:p>
    <w:p w14:paraId="25B60446" w14:textId="77777777" w:rsidR="00CB30DD" w:rsidRDefault="00CB30DD" w:rsidP="00CB30DD">
      <w:pPr>
        <w:pStyle w:val="R-10"/>
      </w:pPr>
      <w:r>
        <w:lastRenderedPageBreak/>
        <w:t xml:space="preserve">&gt; segments(x0 = 15, x1 = 15, y0 = 15, y1 = 17, </w:t>
      </w:r>
      <w:proofErr w:type="spellStart"/>
      <w:r>
        <w:t>lwd</w:t>
      </w:r>
      <w:proofErr w:type="spellEnd"/>
      <w:r>
        <w:t xml:space="preserve"> = 5, col = "red")</w:t>
      </w:r>
    </w:p>
    <w:p w14:paraId="52CEB96F" w14:textId="77777777" w:rsidR="00CB30DD" w:rsidRDefault="00CB30DD" w:rsidP="00CB30DD">
      <w:pPr>
        <w:pStyle w:val="R-10"/>
      </w:pPr>
      <w:r>
        <w:t>&gt; text(x = 25, y = 16, label = "RB", col = "red")</w:t>
      </w:r>
    </w:p>
    <w:p w14:paraId="5FACC684" w14:textId="77777777" w:rsidR="00CB30DD" w:rsidRDefault="00CB30DD" w:rsidP="00CB30DD">
      <w:pPr>
        <w:pStyle w:val="R-10"/>
      </w:pPr>
      <w:r>
        <w:t xml:space="preserve">&gt; segments(x0 = 6, x1 = 6, y0 = 10, y1 = 12, </w:t>
      </w:r>
      <w:proofErr w:type="spellStart"/>
      <w:r>
        <w:t>lwd</w:t>
      </w:r>
      <w:proofErr w:type="spellEnd"/>
      <w:r>
        <w:t xml:space="preserve"> = 5, col = "red")</w:t>
      </w:r>
    </w:p>
    <w:p w14:paraId="0248A513" w14:textId="77777777" w:rsidR="00CB30DD" w:rsidRDefault="00CB30DD" w:rsidP="00CB30DD">
      <w:pPr>
        <w:pStyle w:val="R-10"/>
      </w:pPr>
      <w:r>
        <w:t>&gt; text(x = 25, y = 11.5, label = "S", col = "red")</w:t>
      </w:r>
    </w:p>
    <w:p w14:paraId="37F18BB1" w14:textId="77777777" w:rsidR="00CB30DD" w:rsidRDefault="00CB30DD" w:rsidP="00CB30DD">
      <w:pPr>
        <w:pStyle w:val="R-10"/>
      </w:pPr>
      <w:r>
        <w:t xml:space="preserve">&gt; segments(x0 = 8, x1 = 8, y0 = 8, y1 = 10, </w:t>
      </w:r>
      <w:proofErr w:type="spellStart"/>
      <w:r>
        <w:t>lwd</w:t>
      </w:r>
      <w:proofErr w:type="spellEnd"/>
      <w:r>
        <w:t xml:space="preserve"> = 5, col = "red")</w:t>
      </w:r>
    </w:p>
    <w:p w14:paraId="4888CB36" w14:textId="77777777" w:rsidR="00CB30DD" w:rsidRDefault="00CB30DD" w:rsidP="00CB30DD">
      <w:pPr>
        <w:pStyle w:val="R-10"/>
      </w:pPr>
      <w:r>
        <w:t>&gt; text(x = 25, y = 9.5, label = "TE", col = "red")</w:t>
      </w:r>
    </w:p>
    <w:p w14:paraId="42E8B327" w14:textId="77777777" w:rsidR="00CB30DD" w:rsidRDefault="00CB30DD" w:rsidP="00CB30DD">
      <w:pPr>
        <w:pStyle w:val="R-10"/>
      </w:pPr>
      <w:r>
        <w:t xml:space="preserve">&gt; segments(x0 = 3.5, x1 = 3.5, y0 = 3, y1 = 5, </w:t>
      </w:r>
      <w:proofErr w:type="spellStart"/>
      <w:r>
        <w:t>lwd</w:t>
      </w:r>
      <w:proofErr w:type="spellEnd"/>
      <w:r>
        <w:t xml:space="preserve"> = 5, col = "red")</w:t>
      </w:r>
    </w:p>
    <w:p w14:paraId="742DC584" w14:textId="77777777" w:rsidR="00CB30DD" w:rsidRDefault="00CB30DD" w:rsidP="00CB30DD">
      <w:pPr>
        <w:pStyle w:val="R-10"/>
      </w:pPr>
      <w:r>
        <w:t>&gt; text(x = 25, y = 4.5, label = "WO", col = "red")</w:t>
      </w:r>
    </w:p>
    <w:p w14:paraId="1AFF5DCE" w14:textId="77777777" w:rsidR="00CB30DD" w:rsidRDefault="00CB30DD" w:rsidP="00CB30DD"/>
    <w:p w14:paraId="51BE5D42" w14:textId="79A28843" w:rsidR="00CB30DD" w:rsidRDefault="002D0C83" w:rsidP="00CB30DD">
      <w:r w:rsidRPr="002D0C83">
        <w:rPr>
          <w:noProof/>
        </w:rPr>
        <w:drawing>
          <wp:inline distT="0" distB="0" distL="0" distR="0" wp14:anchorId="6B526893" wp14:editId="0FCDB076">
            <wp:extent cx="6858000" cy="5402580"/>
            <wp:effectExtent l="0" t="0" r="0" b="7620"/>
            <wp:docPr id="1471415348" name="Picture 1" descr="A screenshot of a computer gam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415348" name="Picture 1" descr="A screenshot of a computer game&#10;&#10;AI-generated content may be incorrect."/>
                    <pic:cNvPicPr/>
                  </pic:nvPicPr>
                  <pic:blipFill>
                    <a:blip r:embed="rId13"/>
                    <a:stretch>
                      <a:fillRect/>
                    </a:stretch>
                  </pic:blipFill>
                  <pic:spPr>
                    <a:xfrm>
                      <a:off x="0" y="0"/>
                      <a:ext cx="6858000" cy="5402580"/>
                    </a:xfrm>
                    <a:prstGeom prst="rect">
                      <a:avLst/>
                    </a:prstGeom>
                  </pic:spPr>
                </pic:pic>
              </a:graphicData>
            </a:graphic>
          </wp:inline>
        </w:drawing>
      </w:r>
    </w:p>
    <w:p w14:paraId="0F0C9A60" w14:textId="77777777" w:rsidR="00CB30DD" w:rsidRDefault="00CB30DD" w:rsidP="00CB30DD"/>
    <w:p w14:paraId="718B0FD7" w14:textId="77777777" w:rsidR="00CB30DD" w:rsidRDefault="00CB30DD" w:rsidP="00CB30DD">
      <w:pPr>
        <w:ind w:left="720"/>
      </w:pPr>
      <w:r>
        <w:t xml:space="preserve">I left the </w:t>
      </w:r>
      <w:r w:rsidRPr="0099072C">
        <w:rPr>
          <w:rFonts w:ascii="Courier New" w:hAnsi="Courier New" w:cs="Courier New"/>
        </w:rPr>
        <w:t>axes = FALSE</w:t>
      </w:r>
      <w:r>
        <w:t xml:space="preserve"> argument in the </w:t>
      </w:r>
      <w:r w:rsidRPr="00C50317">
        <w:rPr>
          <w:rFonts w:ascii="Courier New" w:hAnsi="Courier New" w:cs="Courier New"/>
        </w:rPr>
        <w:t>stars()</w:t>
      </w:r>
      <w:r>
        <w:t xml:space="preserve"> function call so that you could see my choices for the </w:t>
      </w:r>
      <w:r w:rsidRPr="0099072C">
        <w:rPr>
          <w:rFonts w:ascii="Courier New" w:hAnsi="Courier New" w:cs="Courier New"/>
        </w:rPr>
        <w:t>segments()</w:t>
      </w:r>
      <w:r>
        <w:t xml:space="preserve"> and </w:t>
      </w:r>
      <w:r w:rsidRPr="0099072C">
        <w:rPr>
          <w:rFonts w:ascii="Courier New" w:hAnsi="Courier New" w:cs="Courier New"/>
        </w:rPr>
        <w:t>text()</w:t>
      </w:r>
      <w:r>
        <w:t xml:space="preserve"> argument values. </w:t>
      </w:r>
    </w:p>
    <w:p w14:paraId="7EEBA96E" w14:textId="77777777" w:rsidR="00CB30DD" w:rsidRDefault="00CB30DD" w:rsidP="00CB30DD">
      <w:pPr>
        <w:ind w:left="720"/>
      </w:pPr>
    </w:p>
    <w:p w14:paraId="31CFEAC1" w14:textId="77777777" w:rsidR="00CB30DD" w:rsidRDefault="00CB30DD" w:rsidP="00CB30DD">
      <w:pPr>
        <w:ind w:left="720"/>
      </w:pPr>
      <w:r>
        <w:t xml:space="preserve">This plot allows us to see some of the same items as in the parallel coordinate plot (although perhaps it more difficult with the stars plot). In particular, the OL players stand out in comparison to the rest (notice the large weight values denoted by blue rays in the stars). Also, Sammy Watkins (#122) has the largest ray corresponding to </w:t>
      </w:r>
      <w:proofErr w:type="spellStart"/>
      <w:r>
        <w:t>OverallGrade</w:t>
      </w:r>
      <w:proofErr w:type="spellEnd"/>
      <w:r>
        <w:t xml:space="preserve">. </w:t>
      </w:r>
    </w:p>
    <w:p w14:paraId="106DC974" w14:textId="77777777" w:rsidR="00CB30DD" w:rsidRDefault="00CB30DD" w:rsidP="00CB30DD"/>
    <w:p w14:paraId="5ED62AB9" w14:textId="77777777" w:rsidR="00CB30DD" w:rsidRDefault="00CB30DD" w:rsidP="00F21941">
      <w:pPr>
        <w:pStyle w:val="ListParagraph"/>
        <w:numPr>
          <w:ilvl w:val="1"/>
          <w:numId w:val="8"/>
        </w:numPr>
      </w:pPr>
      <w:r>
        <w:t xml:space="preserve">(3 points) Would it be difficult to represent ALL of the numerical variables on one Trellis plot? If your answer is yes, fully explain why. If your answer is no, construct the plot and interpret it.  </w:t>
      </w:r>
    </w:p>
    <w:p w14:paraId="5931F544" w14:textId="77777777" w:rsidR="00CB30DD" w:rsidRDefault="00CB30DD" w:rsidP="00CB30DD">
      <w:pPr>
        <w:pStyle w:val="ListParagraph"/>
      </w:pPr>
    </w:p>
    <w:p w14:paraId="6C9B076B" w14:textId="6A17DD0C" w:rsidR="00CB30DD" w:rsidRDefault="00CB30DD" w:rsidP="00CB30DD">
      <w:pPr>
        <w:pStyle w:val="ListParagraph"/>
      </w:pPr>
      <w:r>
        <w:t>It would be difficult because the numerical values tend to have many different values (some are essentially continuous variables). While shingles could be formed, there are many different shingles needed and the cut-off points to form</w:t>
      </w:r>
      <w:r w:rsidR="00BD5EEA">
        <w:t xml:space="preserve"> </w:t>
      </w:r>
      <w:r>
        <w:t xml:space="preserve">the shingles are somewhat arbitrary. </w:t>
      </w:r>
    </w:p>
    <w:p w14:paraId="12788C49" w14:textId="77777777" w:rsidR="00CB30DD" w:rsidRDefault="00CB30DD" w:rsidP="00CB30DD">
      <w:pPr>
        <w:pStyle w:val="ListParagraph"/>
      </w:pPr>
    </w:p>
    <w:p w14:paraId="35AA7C1A" w14:textId="77777777" w:rsidR="00CB30DD" w:rsidRDefault="00CB30DD" w:rsidP="00F21941">
      <w:pPr>
        <w:pStyle w:val="ListParagraph"/>
        <w:numPr>
          <w:ilvl w:val="0"/>
          <w:numId w:val="8"/>
        </w:numPr>
      </w:pPr>
      <w:r>
        <w:t xml:space="preserve">This part focuses on using PCA with the correlation matrix. </w:t>
      </w:r>
      <w:r w:rsidRPr="00E51944">
        <w:rPr>
          <w:b/>
        </w:rPr>
        <w:t xml:space="preserve">Exclude the </w:t>
      </w:r>
      <w:proofErr w:type="spellStart"/>
      <w:r w:rsidRPr="00E51944">
        <w:rPr>
          <w:b/>
        </w:rPr>
        <w:t>OverallGrade</w:t>
      </w:r>
      <w:proofErr w:type="spellEnd"/>
      <w:r w:rsidRPr="00E51944">
        <w:rPr>
          <w:b/>
        </w:rPr>
        <w:t xml:space="preserve"> variable in the analysis.</w:t>
      </w:r>
      <w:r>
        <w:t xml:space="preserve"> </w:t>
      </w:r>
    </w:p>
    <w:p w14:paraId="6867B208" w14:textId="77777777" w:rsidR="00CB30DD" w:rsidRDefault="00CB30DD" w:rsidP="00F21941">
      <w:pPr>
        <w:pStyle w:val="ListParagraph"/>
        <w:numPr>
          <w:ilvl w:val="1"/>
          <w:numId w:val="8"/>
        </w:numPr>
      </w:pPr>
      <w:r>
        <w:t xml:space="preserve">(3 points) Why is the correlation matrix more appropriate to use here than the covariance matrix with this data? </w:t>
      </w:r>
    </w:p>
    <w:p w14:paraId="6D25CCC6" w14:textId="77777777" w:rsidR="00CB30DD" w:rsidRDefault="00CB30DD" w:rsidP="00CB30DD">
      <w:pPr>
        <w:pStyle w:val="ListParagraph"/>
      </w:pPr>
    </w:p>
    <w:p w14:paraId="5E2DA909" w14:textId="77777777" w:rsidR="00CB30DD" w:rsidRDefault="00CB30DD" w:rsidP="00CB30DD">
      <w:pPr>
        <w:pStyle w:val="ListParagraph"/>
      </w:pPr>
      <w:r>
        <w:t xml:space="preserve">The variables are measured on different numerical scales. </w:t>
      </w:r>
    </w:p>
    <w:p w14:paraId="18BAA7B2" w14:textId="77777777" w:rsidR="00CB30DD" w:rsidRDefault="00CB30DD" w:rsidP="00CB30DD">
      <w:pPr>
        <w:pStyle w:val="ListParagraph"/>
      </w:pPr>
    </w:p>
    <w:p w14:paraId="4BC020F2" w14:textId="77777777" w:rsidR="00CB30DD" w:rsidRDefault="00CB30DD" w:rsidP="00F21941">
      <w:pPr>
        <w:pStyle w:val="ListParagraph"/>
        <w:numPr>
          <w:ilvl w:val="1"/>
          <w:numId w:val="8"/>
        </w:numPr>
      </w:pPr>
      <w:r>
        <w:t xml:space="preserve">(5 points) Determine the number of PCs needed. Fully justify your answer. </w:t>
      </w:r>
    </w:p>
    <w:p w14:paraId="078BD01A" w14:textId="77777777" w:rsidR="00F35F49" w:rsidRDefault="00F35F49" w:rsidP="00CB30DD">
      <w:pPr>
        <w:pStyle w:val="ListParagraph"/>
      </w:pPr>
    </w:p>
    <w:p w14:paraId="440F1B2B" w14:textId="35022AB2" w:rsidR="00F854BA" w:rsidRDefault="00F854BA" w:rsidP="00F854BA">
      <w:pPr>
        <w:pStyle w:val="R-10"/>
      </w:pPr>
      <w:r>
        <w:t>&gt; options(width = 70)</w:t>
      </w:r>
    </w:p>
    <w:p w14:paraId="129229C0" w14:textId="77777777" w:rsidR="00F854BA" w:rsidRDefault="00F854BA" w:rsidP="00F854BA">
      <w:pPr>
        <w:pStyle w:val="R-10"/>
      </w:pPr>
    </w:p>
    <w:p w14:paraId="4FC5D945" w14:textId="44BCA0DB" w:rsidR="00F854BA" w:rsidRDefault="00F854BA" w:rsidP="00F854BA">
      <w:pPr>
        <w:pStyle w:val="R-10"/>
      </w:pPr>
      <w:r>
        <w:t xml:space="preserve">&gt; </w:t>
      </w:r>
      <w:proofErr w:type="spellStart"/>
      <w:r w:rsidRPr="00F854BA">
        <w:t>pca</w:t>
      </w:r>
      <w:r>
        <w:t>.cor</w:t>
      </w:r>
      <w:proofErr w:type="spellEnd"/>
      <w:r>
        <w:t>&lt;-</w:t>
      </w:r>
      <w:proofErr w:type="spellStart"/>
      <w:r>
        <w:t>princomp</w:t>
      </w:r>
      <w:proofErr w:type="spellEnd"/>
      <w:r>
        <w:t xml:space="preserve">(formula = ~ Height + </w:t>
      </w:r>
      <w:proofErr w:type="spellStart"/>
      <w:r>
        <w:t>ArmLength</w:t>
      </w:r>
      <w:proofErr w:type="spellEnd"/>
      <w:r>
        <w:t xml:space="preserve"> + Weight + </w:t>
      </w:r>
      <w:proofErr w:type="spellStart"/>
      <w:r>
        <w:t>HandLength</w:t>
      </w:r>
      <w:proofErr w:type="spellEnd"/>
      <w:r>
        <w:t xml:space="preserve"> + Dash40 + </w:t>
      </w:r>
      <w:proofErr w:type="spellStart"/>
      <w:r>
        <w:t>BenchPress</w:t>
      </w:r>
      <w:proofErr w:type="spellEnd"/>
      <w:r>
        <w:t xml:space="preserve"> + </w:t>
      </w:r>
      <w:proofErr w:type="spellStart"/>
      <w:r>
        <w:t>VerticalJump</w:t>
      </w:r>
      <w:proofErr w:type="spellEnd"/>
      <w:r>
        <w:t xml:space="preserve"> + </w:t>
      </w:r>
      <w:proofErr w:type="spellStart"/>
      <w:r>
        <w:t>BroadJump</w:t>
      </w:r>
      <w:proofErr w:type="spellEnd"/>
      <w:r>
        <w:t xml:space="preserve"> + Cone3Drill + Shuttle20, data = fb, </w:t>
      </w:r>
      <w:proofErr w:type="spellStart"/>
      <w:r>
        <w:t>cor</w:t>
      </w:r>
      <w:proofErr w:type="spellEnd"/>
      <w:r>
        <w:t xml:space="preserve"> = TRUE, scores = TRUE)</w:t>
      </w:r>
    </w:p>
    <w:p w14:paraId="7DBE6D28" w14:textId="398DB5AA" w:rsidR="00F854BA" w:rsidRDefault="00F854BA" w:rsidP="00F854BA">
      <w:pPr>
        <w:pStyle w:val="R-10"/>
      </w:pPr>
      <w:r>
        <w:t>&gt; summary(</w:t>
      </w:r>
      <w:proofErr w:type="spellStart"/>
      <w:r>
        <w:t>pca.cor</w:t>
      </w:r>
      <w:proofErr w:type="spellEnd"/>
      <w:r>
        <w:t>, loadings = TRUE, cutoff = 0.0)</w:t>
      </w:r>
    </w:p>
    <w:p w14:paraId="0D6E9D6E" w14:textId="77777777" w:rsidR="00F854BA" w:rsidRDefault="00F854BA" w:rsidP="00F854BA">
      <w:pPr>
        <w:pStyle w:val="R-10"/>
      </w:pPr>
      <w:r>
        <w:t>Importance of components:</w:t>
      </w:r>
    </w:p>
    <w:p w14:paraId="679A4F36" w14:textId="77777777" w:rsidR="00F854BA" w:rsidRDefault="00F854BA" w:rsidP="00F854BA">
      <w:pPr>
        <w:pStyle w:val="R-10"/>
      </w:pPr>
      <w:r>
        <w:t xml:space="preserve">                          Comp.1    Comp.2     Comp.3     Comp.4</w:t>
      </w:r>
    </w:p>
    <w:p w14:paraId="25DDCB0C" w14:textId="77777777" w:rsidR="00F854BA" w:rsidRDefault="00F854BA" w:rsidP="00F854BA">
      <w:pPr>
        <w:pStyle w:val="R-10"/>
      </w:pPr>
      <w:r>
        <w:t>Standard deviation     2.5545696 1.0226811 0.85582492 0.77866560</w:t>
      </w:r>
    </w:p>
    <w:p w14:paraId="48C34B93" w14:textId="77777777" w:rsidR="00F854BA" w:rsidRDefault="00F854BA" w:rsidP="00F854BA">
      <w:pPr>
        <w:pStyle w:val="R-10"/>
      </w:pPr>
      <w:r>
        <w:t>Proportion of Variance 0.6525826 0.1045877 0.07324363 0.06063201</w:t>
      </w:r>
    </w:p>
    <w:p w14:paraId="0737136F" w14:textId="77777777" w:rsidR="00F854BA" w:rsidRDefault="00F854BA" w:rsidP="00F854BA">
      <w:pPr>
        <w:pStyle w:val="R-10"/>
      </w:pPr>
      <w:r>
        <w:t>Cumulative Proportion  0.6525826 0.7571702 0.83041385 0.89104586</w:t>
      </w:r>
    </w:p>
    <w:p w14:paraId="66F1324F" w14:textId="77777777" w:rsidR="00F854BA" w:rsidRDefault="00F854BA" w:rsidP="00F854BA">
      <w:pPr>
        <w:pStyle w:val="R-10"/>
      </w:pPr>
      <w:r>
        <w:t xml:space="preserve">                           Comp.5     Comp.6     Comp.7     Comp.8</w:t>
      </w:r>
    </w:p>
    <w:p w14:paraId="4E23E840" w14:textId="77777777" w:rsidR="00F854BA" w:rsidRDefault="00F854BA" w:rsidP="00F854BA">
      <w:pPr>
        <w:pStyle w:val="R-10"/>
      </w:pPr>
      <w:r>
        <w:t>Standard deviation     0.67472122 0.48047428 0.39720261 0.34054042</w:t>
      </w:r>
    </w:p>
    <w:p w14:paraId="5291BA23" w14:textId="77777777" w:rsidR="00F854BA" w:rsidRDefault="00F854BA" w:rsidP="00F854BA">
      <w:pPr>
        <w:pStyle w:val="R-10"/>
      </w:pPr>
      <w:r>
        <w:t>Proportion of Variance 0.04552487 0.02308555 0.01577699 0.01159678</w:t>
      </w:r>
    </w:p>
    <w:p w14:paraId="3B9EB738" w14:textId="77777777" w:rsidR="00F854BA" w:rsidRDefault="00F854BA" w:rsidP="00F854BA">
      <w:pPr>
        <w:pStyle w:val="R-10"/>
      </w:pPr>
      <w:r>
        <w:t>Cumulative Proportion  0.93657073 0.95965628 0.97543328 0.98703005</w:t>
      </w:r>
    </w:p>
    <w:p w14:paraId="52E7A567" w14:textId="77777777" w:rsidR="00F854BA" w:rsidRDefault="00F854BA" w:rsidP="00F854BA">
      <w:pPr>
        <w:pStyle w:val="R-10"/>
      </w:pPr>
      <w:r>
        <w:t xml:space="preserve">                            Comp.9     Comp.10</w:t>
      </w:r>
    </w:p>
    <w:p w14:paraId="1BC133E4" w14:textId="77777777" w:rsidR="00F854BA" w:rsidRDefault="00F854BA" w:rsidP="00F854BA">
      <w:pPr>
        <w:pStyle w:val="R-10"/>
      </w:pPr>
      <w:r>
        <w:t>Standard deviation     0.296387839 0.204581818</w:t>
      </w:r>
    </w:p>
    <w:p w14:paraId="5DF072A4" w14:textId="77777777" w:rsidR="00F854BA" w:rsidRDefault="00F854BA" w:rsidP="00F854BA">
      <w:pPr>
        <w:pStyle w:val="R-10"/>
      </w:pPr>
      <w:r>
        <w:t>Proportion of Variance 0.008784575 0.004185372</w:t>
      </w:r>
    </w:p>
    <w:p w14:paraId="6C6ADBFC" w14:textId="77777777" w:rsidR="00F854BA" w:rsidRDefault="00F854BA" w:rsidP="00F854BA">
      <w:pPr>
        <w:pStyle w:val="R-10"/>
      </w:pPr>
      <w:r>
        <w:t>Cumulative Proportion  0.995814628 1.000000000</w:t>
      </w:r>
    </w:p>
    <w:p w14:paraId="5A864DA7" w14:textId="77777777" w:rsidR="00F854BA" w:rsidRDefault="00F854BA" w:rsidP="00F854BA">
      <w:pPr>
        <w:pStyle w:val="R-10"/>
      </w:pPr>
    </w:p>
    <w:p w14:paraId="6D5DEA4A" w14:textId="77777777" w:rsidR="00F854BA" w:rsidRDefault="00F854BA" w:rsidP="00F854BA">
      <w:pPr>
        <w:pStyle w:val="R-10"/>
      </w:pPr>
      <w:r>
        <w:t>Loadings:</w:t>
      </w:r>
    </w:p>
    <w:p w14:paraId="46F204EE" w14:textId="77777777" w:rsidR="00F854BA" w:rsidRDefault="00F854BA" w:rsidP="00F854BA">
      <w:pPr>
        <w:pStyle w:val="R-10"/>
      </w:pPr>
      <w:r>
        <w:t xml:space="preserve">             Comp.1 Comp.2 Comp.3 Comp.4 Comp.5 Comp.6 Comp.7 Comp.8</w:t>
      </w:r>
    </w:p>
    <w:p w14:paraId="4DB3F59A" w14:textId="77777777" w:rsidR="00F854BA" w:rsidRDefault="00F854BA" w:rsidP="00F854BA">
      <w:pPr>
        <w:pStyle w:val="R-10"/>
      </w:pPr>
      <w:r>
        <w:t>Height        0.300  0.354  0.237  0.507  0.097  0.470  0.371  0.181</w:t>
      </w:r>
    </w:p>
    <w:p w14:paraId="0BE1F84E" w14:textId="77777777" w:rsidR="00F854BA" w:rsidRDefault="00F854BA" w:rsidP="00F854BA">
      <w:pPr>
        <w:pStyle w:val="R-10"/>
      </w:pPr>
      <w:proofErr w:type="spellStart"/>
      <w:r>
        <w:t>ArmLength</w:t>
      </w:r>
      <w:proofErr w:type="spellEnd"/>
      <w:r>
        <w:t xml:space="preserve">     0.285  0.483  0.264  0.233 -0.307 -0.606 -0.295 -0.045</w:t>
      </w:r>
    </w:p>
    <w:p w14:paraId="76FF7644" w14:textId="77777777" w:rsidR="00F854BA" w:rsidRDefault="00F854BA" w:rsidP="00F854BA">
      <w:pPr>
        <w:pStyle w:val="R-10"/>
      </w:pPr>
      <w:r>
        <w:t>Weight        0.375  0.017 -0.143  0.172  0.046  0.191 -0.126 -0.101</w:t>
      </w:r>
    </w:p>
    <w:p w14:paraId="4168F5CE" w14:textId="77777777" w:rsidR="00F854BA" w:rsidRDefault="00F854BA" w:rsidP="00F854BA">
      <w:pPr>
        <w:pStyle w:val="R-10"/>
      </w:pPr>
      <w:proofErr w:type="spellStart"/>
      <w:r>
        <w:t>HandLength</w:t>
      </w:r>
      <w:proofErr w:type="spellEnd"/>
      <w:r>
        <w:t xml:space="preserve">    0.195  0.635 -0.285 -0.626  0.259  0.037  0.112  0.042</w:t>
      </w:r>
    </w:p>
    <w:p w14:paraId="72AAB746" w14:textId="77777777" w:rsidR="00F854BA" w:rsidRDefault="00F854BA" w:rsidP="00F854BA">
      <w:pPr>
        <w:pStyle w:val="R-10"/>
      </w:pPr>
      <w:r>
        <w:t>Dash40        0.365 -0.115  0.023 -0.054  0.174  0.345 -0.499 -0.315</w:t>
      </w:r>
    </w:p>
    <w:p w14:paraId="1A45F7A9" w14:textId="77777777" w:rsidR="00F854BA" w:rsidRDefault="00F854BA" w:rsidP="00F854BA">
      <w:pPr>
        <w:pStyle w:val="R-10"/>
      </w:pPr>
      <w:proofErr w:type="spellStart"/>
      <w:r>
        <w:t>BenchPress</w:t>
      </w:r>
      <w:proofErr w:type="spellEnd"/>
      <w:r>
        <w:t xml:space="preserve">    0.252 -0.113 -0.811  0.342 -0.006 -0.219  0.046 -0.066</w:t>
      </w:r>
    </w:p>
    <w:p w14:paraId="093AD25C" w14:textId="77777777" w:rsidR="00F854BA" w:rsidRDefault="00F854BA" w:rsidP="00F854BA">
      <w:pPr>
        <w:pStyle w:val="R-10"/>
      </w:pPr>
      <w:proofErr w:type="spellStart"/>
      <w:r>
        <w:t>VerticalJump</w:t>
      </w:r>
      <w:proofErr w:type="spellEnd"/>
      <w:r>
        <w:t xml:space="preserve"> -0.333  0.264 -0.213  0.064 -0.370  0.396 -0.579  0.272</w:t>
      </w:r>
    </w:p>
    <w:p w14:paraId="30A4BD3C" w14:textId="77777777" w:rsidR="00F854BA" w:rsidRDefault="00F854BA" w:rsidP="00F854BA">
      <w:pPr>
        <w:pStyle w:val="R-10"/>
      </w:pPr>
      <w:proofErr w:type="spellStart"/>
      <w:r>
        <w:t>BroadJump</w:t>
      </w:r>
      <w:proofErr w:type="spellEnd"/>
      <w:r>
        <w:t xml:space="preserve">    -0.337  0.271 -0.212  0.103 -0.410  0.154  0.349 -0.407</w:t>
      </w:r>
    </w:p>
    <w:p w14:paraId="3AFC67E9" w14:textId="77777777" w:rsidR="00F854BA" w:rsidRDefault="00F854BA" w:rsidP="00F854BA">
      <w:pPr>
        <w:pStyle w:val="R-10"/>
      </w:pPr>
      <w:r>
        <w:t>Cone3Drill    0.342 -0.215 -0.079 -0.213 -0.446  0.037  0.156  0.645</w:t>
      </w:r>
    </w:p>
    <w:p w14:paraId="002B2992" w14:textId="77777777" w:rsidR="00F854BA" w:rsidRDefault="00F854BA" w:rsidP="00F854BA">
      <w:pPr>
        <w:pStyle w:val="R-10"/>
      </w:pPr>
      <w:r>
        <w:t>Shuttle20     0.334 -0.151  0.131 -0.294 -0.540  0.158  0.120 -0.440</w:t>
      </w:r>
    </w:p>
    <w:p w14:paraId="12E663F0" w14:textId="77777777" w:rsidR="00F854BA" w:rsidRDefault="00F854BA" w:rsidP="00F854BA">
      <w:pPr>
        <w:pStyle w:val="R-10"/>
      </w:pPr>
      <w:r>
        <w:t xml:space="preserve">             Comp.9 Comp.10</w:t>
      </w:r>
    </w:p>
    <w:p w14:paraId="2B94B3E0" w14:textId="77777777" w:rsidR="00F854BA" w:rsidRDefault="00F854BA" w:rsidP="00F854BA">
      <w:pPr>
        <w:pStyle w:val="R-10"/>
      </w:pPr>
      <w:r>
        <w:t xml:space="preserve">Height        0.197  0.179 </w:t>
      </w:r>
    </w:p>
    <w:p w14:paraId="02C55760" w14:textId="77777777" w:rsidR="00F854BA" w:rsidRDefault="00F854BA" w:rsidP="00F854BA">
      <w:pPr>
        <w:pStyle w:val="R-10"/>
      </w:pPr>
      <w:proofErr w:type="spellStart"/>
      <w:r>
        <w:t>ArmLength</w:t>
      </w:r>
      <w:proofErr w:type="spellEnd"/>
      <w:r>
        <w:t xml:space="preserve">    -0.081  0.064 </w:t>
      </w:r>
    </w:p>
    <w:p w14:paraId="67B5B000" w14:textId="77777777" w:rsidR="00F854BA" w:rsidRDefault="00F854BA" w:rsidP="00F854BA">
      <w:pPr>
        <w:pStyle w:val="R-10"/>
      </w:pPr>
      <w:r>
        <w:t xml:space="preserve">Weight       -0.280 -0.816 </w:t>
      </w:r>
    </w:p>
    <w:p w14:paraId="402DDDB3" w14:textId="77777777" w:rsidR="00F854BA" w:rsidRDefault="00F854BA" w:rsidP="00F854BA">
      <w:pPr>
        <w:pStyle w:val="R-10"/>
      </w:pPr>
      <w:proofErr w:type="spellStart"/>
      <w:r>
        <w:t>HandLength</w:t>
      </w:r>
      <w:proofErr w:type="spellEnd"/>
      <w:r>
        <w:t xml:space="preserve">    0.048  0.006 </w:t>
      </w:r>
    </w:p>
    <w:p w14:paraId="3A9EE382" w14:textId="77777777" w:rsidR="00F854BA" w:rsidRDefault="00F854BA" w:rsidP="00F854BA">
      <w:pPr>
        <w:pStyle w:val="R-10"/>
      </w:pPr>
      <w:r>
        <w:t xml:space="preserve">Dash40       -0.352  0.478 </w:t>
      </w:r>
    </w:p>
    <w:p w14:paraId="7C8AD700" w14:textId="77777777" w:rsidR="00F854BA" w:rsidRDefault="00F854BA" w:rsidP="00F854BA">
      <w:pPr>
        <w:pStyle w:val="R-10"/>
      </w:pPr>
      <w:proofErr w:type="spellStart"/>
      <w:r>
        <w:t>BenchPress</w:t>
      </w:r>
      <w:proofErr w:type="spellEnd"/>
      <w:r>
        <w:t xml:space="preserve">    0.236  0.196 </w:t>
      </w:r>
    </w:p>
    <w:p w14:paraId="756726F7" w14:textId="77777777" w:rsidR="00F854BA" w:rsidRDefault="00F854BA" w:rsidP="00F854BA">
      <w:pPr>
        <w:pStyle w:val="R-10"/>
      </w:pPr>
      <w:proofErr w:type="spellStart"/>
      <w:r>
        <w:t>VerticalJump</w:t>
      </w:r>
      <w:proofErr w:type="spellEnd"/>
      <w:r>
        <w:t xml:space="preserve">  0.251 -0.055 </w:t>
      </w:r>
    </w:p>
    <w:p w14:paraId="114EB743" w14:textId="77777777" w:rsidR="00F854BA" w:rsidRDefault="00F854BA" w:rsidP="00F854BA">
      <w:pPr>
        <w:pStyle w:val="R-10"/>
      </w:pPr>
      <w:proofErr w:type="spellStart"/>
      <w:r>
        <w:t>BroadJump</w:t>
      </w:r>
      <w:proofErr w:type="spellEnd"/>
      <w:r>
        <w:t xml:space="preserve">    -0.519  0.097 </w:t>
      </w:r>
    </w:p>
    <w:p w14:paraId="13D93D9D" w14:textId="77777777" w:rsidR="00F854BA" w:rsidRDefault="00F854BA" w:rsidP="00F854BA">
      <w:pPr>
        <w:pStyle w:val="R-10"/>
      </w:pPr>
      <w:r>
        <w:t xml:space="preserve">Cone3Drill   -0.359  0.124 </w:t>
      </w:r>
    </w:p>
    <w:p w14:paraId="3B9F3D19" w14:textId="101D7353" w:rsidR="00F35F49" w:rsidRDefault="00F854BA" w:rsidP="00F854BA">
      <w:pPr>
        <w:pStyle w:val="R-10"/>
      </w:pPr>
      <w:r>
        <w:t>Shuttle20     0.483 -0.058</w:t>
      </w:r>
    </w:p>
    <w:p w14:paraId="09CEE3C6" w14:textId="77777777" w:rsidR="00CB30DD" w:rsidRDefault="00CB30DD" w:rsidP="00CB30DD">
      <w:pPr>
        <w:pStyle w:val="ListParagraph"/>
      </w:pPr>
    </w:p>
    <w:p w14:paraId="6104E8D6" w14:textId="2647085E" w:rsidR="00CB30DD" w:rsidRDefault="00CB30DD" w:rsidP="00CB30DD">
      <w:pPr>
        <w:pStyle w:val="ListParagraph"/>
      </w:pPr>
      <w:r>
        <w:t xml:space="preserve">At least two principal components are needed to achieve 75% of the total variation being accounted for. Also, only two principal components have estimated eigenvalues greater than </w:t>
      </w:r>
      <w:r w:rsidR="00C124CE">
        <w:t>1</w:t>
      </w:r>
      <w:r>
        <w:t xml:space="preserve">. Therefore, at least two are needed, but I am o.k. with using three because 3D plots are relatively easy to construct and will help one see if they are missing something with only two PCs.  </w:t>
      </w:r>
    </w:p>
    <w:p w14:paraId="146545A4" w14:textId="77777777" w:rsidR="00CB30DD" w:rsidRDefault="00CB30DD" w:rsidP="00CB30DD">
      <w:pPr>
        <w:pStyle w:val="ListParagraph"/>
      </w:pPr>
    </w:p>
    <w:p w14:paraId="0C2D6DA3" w14:textId="77777777" w:rsidR="00CB30DD" w:rsidRDefault="00CB30DD" w:rsidP="00CB30DD">
      <w:pPr>
        <w:pStyle w:val="ListParagraph"/>
      </w:pPr>
      <w:r>
        <w:t xml:space="preserve">We see that PC #1 is VERY important because it accounts for 65% of the total variation among the 10 variables! </w:t>
      </w:r>
    </w:p>
    <w:p w14:paraId="45D3BD83" w14:textId="77777777" w:rsidR="00CB30DD" w:rsidRDefault="00CB30DD" w:rsidP="00CB30DD">
      <w:pPr>
        <w:pStyle w:val="ListParagraph"/>
      </w:pPr>
    </w:p>
    <w:p w14:paraId="671A2660" w14:textId="1B473B2F" w:rsidR="00CB30DD" w:rsidRDefault="00CB30DD" w:rsidP="00F21941">
      <w:pPr>
        <w:pStyle w:val="ListParagraph"/>
        <w:numPr>
          <w:ilvl w:val="1"/>
          <w:numId w:val="8"/>
        </w:numPr>
      </w:pPr>
      <w:r>
        <w:t>(6 points) Interpret the PCs chosen from</w:t>
      </w:r>
      <w:r w:rsidR="00F21941">
        <w:t xml:space="preserve"> </w:t>
      </w:r>
      <w:r w:rsidR="00867B96">
        <w:t>b)</w:t>
      </w:r>
      <w:r>
        <w:t>.</w:t>
      </w:r>
      <w:r w:rsidRPr="00000B32">
        <w:t xml:space="preserve"> </w:t>
      </w:r>
    </w:p>
    <w:p w14:paraId="713F1E45" w14:textId="77777777" w:rsidR="00CB30DD" w:rsidRDefault="00CB30DD" w:rsidP="00CB30DD">
      <w:pPr>
        <w:pStyle w:val="ListParagraph"/>
      </w:pPr>
    </w:p>
    <w:p w14:paraId="1D791E67" w14:textId="77777777" w:rsidR="00CB30DD" w:rsidRDefault="00CB30DD" w:rsidP="00CB30DD">
      <w:pPr>
        <w:pStyle w:val="ListParagraph"/>
      </w:pPr>
      <w:r>
        <w:t xml:space="preserve">PC #1: This is a contrast between jumping variables and all of the remaining variables. </w:t>
      </w:r>
    </w:p>
    <w:p w14:paraId="4A900718" w14:textId="77777777" w:rsidR="00CB30DD" w:rsidRDefault="00CB30DD" w:rsidP="00CB30DD">
      <w:pPr>
        <w:pStyle w:val="ListParagraph"/>
      </w:pPr>
    </w:p>
    <w:p w14:paraId="126D0DF8" w14:textId="24ACD42E" w:rsidR="00CB30DD" w:rsidRDefault="00CB30DD" w:rsidP="00CB30DD">
      <w:pPr>
        <w:pStyle w:val="ListParagraph"/>
      </w:pPr>
      <w:r>
        <w:t xml:space="preserve">PC #2: This is mainly a body length measurement PC (Height, </w:t>
      </w:r>
      <w:proofErr w:type="spellStart"/>
      <w:r>
        <w:t>ArmLength</w:t>
      </w:r>
      <w:proofErr w:type="spellEnd"/>
      <w:r>
        <w:t xml:space="preserve">, </w:t>
      </w:r>
      <w:proofErr w:type="spellStart"/>
      <w:r>
        <w:t>HandLength</w:t>
      </w:r>
      <w:proofErr w:type="spellEnd"/>
      <w:r>
        <w:t xml:space="preserve">). Perhaps one could say it is a contrast between Height, </w:t>
      </w:r>
      <w:proofErr w:type="spellStart"/>
      <w:r>
        <w:t>ArmLength</w:t>
      </w:r>
      <w:proofErr w:type="spellEnd"/>
      <w:r>
        <w:t xml:space="preserve">, </w:t>
      </w:r>
      <w:proofErr w:type="spellStart"/>
      <w:r>
        <w:t>HandLength</w:t>
      </w:r>
      <w:proofErr w:type="spellEnd"/>
      <w:r>
        <w:t xml:space="preserve">, </w:t>
      </w:r>
      <w:proofErr w:type="spellStart"/>
      <w:r>
        <w:t>VerticalJump</w:t>
      </w:r>
      <w:proofErr w:type="spellEnd"/>
      <w:r>
        <w:t xml:space="preserve">, </w:t>
      </w:r>
      <w:proofErr w:type="spellStart"/>
      <w:r>
        <w:t>BroadJump</w:t>
      </w:r>
      <w:proofErr w:type="spellEnd"/>
      <w:r>
        <w:t xml:space="preserve"> and Dash40, </w:t>
      </w:r>
      <w:proofErr w:type="spellStart"/>
      <w:r>
        <w:t>BenchPress</w:t>
      </w:r>
      <w:proofErr w:type="spellEnd"/>
      <w:r>
        <w:t xml:space="preserve">, Cone3Drill, Shuttle20; however, the variables with </w:t>
      </w:r>
      <w:r w:rsidR="00AD68CD">
        <w:t>negative</w:t>
      </w:r>
      <w:r>
        <w:t xml:space="preserve"> values have small coefficients. </w:t>
      </w:r>
    </w:p>
    <w:p w14:paraId="7CBDAC4C" w14:textId="77777777" w:rsidR="00CB30DD" w:rsidRDefault="00CB30DD" w:rsidP="00CB30DD">
      <w:pPr>
        <w:pStyle w:val="ListParagraph"/>
      </w:pPr>
    </w:p>
    <w:p w14:paraId="1387CB36" w14:textId="1554BBBC" w:rsidR="00CB30DD" w:rsidRDefault="00CB30DD" w:rsidP="00CB30DD">
      <w:pPr>
        <w:pStyle w:val="ListParagraph"/>
      </w:pPr>
      <w:r>
        <w:t xml:space="preserve">PC #3: This is a measurement of strength as given by </w:t>
      </w:r>
      <w:proofErr w:type="spellStart"/>
      <w:r>
        <w:t>BenchPress</w:t>
      </w:r>
      <w:proofErr w:type="spellEnd"/>
      <w:r>
        <w:t xml:space="preserve">. Again, one could include the other variables in the interpretation like for PC #2, but their values are small relative to the </w:t>
      </w:r>
      <w:proofErr w:type="spellStart"/>
      <w:r>
        <w:t>BenchPress</w:t>
      </w:r>
      <w:proofErr w:type="spellEnd"/>
      <w:r>
        <w:t xml:space="preserve"> coefficient. </w:t>
      </w:r>
    </w:p>
    <w:p w14:paraId="5B8B83CC" w14:textId="77777777" w:rsidR="00CB30DD" w:rsidRDefault="00CB30DD" w:rsidP="00CB30DD">
      <w:pPr>
        <w:pStyle w:val="ListParagraph"/>
      </w:pPr>
    </w:p>
    <w:p w14:paraId="124C1742" w14:textId="77777777" w:rsidR="00CB30DD" w:rsidRDefault="00CB30DD" w:rsidP="00F21941">
      <w:pPr>
        <w:pStyle w:val="ListParagraph"/>
        <w:numPr>
          <w:ilvl w:val="1"/>
          <w:numId w:val="8"/>
        </w:numPr>
      </w:pPr>
      <w:r>
        <w:t xml:space="preserve">(4 points) Show how the first PC score for the first observation is found using matrix algebra in R and through using by-hand calculations. Use </w:t>
      </w:r>
      <w:r w:rsidRPr="00BA4683">
        <w:rPr>
          <w:rFonts w:ascii="Courier New" w:hAnsi="Courier New" w:cs="Courier New"/>
        </w:rPr>
        <w:t>predict()</w:t>
      </w:r>
      <w:r>
        <w:t xml:space="preserve"> or the </w:t>
      </w:r>
      <w:r w:rsidRPr="00BA4683">
        <w:rPr>
          <w:rFonts w:ascii="Courier New" w:hAnsi="Courier New" w:cs="Courier New"/>
        </w:rPr>
        <w:t>scores</w:t>
      </w:r>
      <w:r>
        <w:t xml:space="preserve"> component from </w:t>
      </w:r>
      <w:proofErr w:type="spellStart"/>
      <w:r w:rsidRPr="00BA4683">
        <w:rPr>
          <w:rFonts w:ascii="Courier New" w:hAnsi="Courier New" w:cs="Courier New"/>
        </w:rPr>
        <w:t>princomp</w:t>
      </w:r>
      <w:proofErr w:type="spellEnd"/>
      <w:r w:rsidRPr="00BA4683">
        <w:rPr>
          <w:rFonts w:ascii="Courier New" w:hAnsi="Courier New" w:cs="Courier New"/>
        </w:rPr>
        <w:t>()</w:t>
      </w:r>
      <w:r>
        <w:t xml:space="preserve"> to check your answer. </w:t>
      </w:r>
    </w:p>
    <w:p w14:paraId="0C24F2E8" w14:textId="77777777" w:rsidR="00CB30DD" w:rsidRDefault="00CB30DD" w:rsidP="00CB30DD">
      <w:pPr>
        <w:pStyle w:val="ListParagraph"/>
      </w:pPr>
    </w:p>
    <w:p w14:paraId="00875D0A" w14:textId="77777777" w:rsidR="00CB30DD" w:rsidRDefault="00CB30DD" w:rsidP="00CB30DD">
      <w:pPr>
        <w:pStyle w:val="R-10"/>
      </w:pPr>
      <w:r>
        <w:t>&gt; #Scores with the adjustment</w:t>
      </w:r>
    </w:p>
    <w:p w14:paraId="6409094B" w14:textId="30B60CB4" w:rsidR="00CB30DD" w:rsidRDefault="00CB30DD" w:rsidP="00CB30DD">
      <w:pPr>
        <w:pStyle w:val="R-10"/>
      </w:pPr>
      <w:r>
        <w:t xml:space="preserve">&gt; </w:t>
      </w:r>
      <w:proofErr w:type="spellStart"/>
      <w:r>
        <w:t>pca.cor$scale</w:t>
      </w:r>
      <w:proofErr w:type="spellEnd"/>
      <w:r w:rsidR="001B7A4A">
        <w:t xml:space="preserve"> </w:t>
      </w:r>
      <w:r>
        <w:t>&lt;-</w:t>
      </w:r>
      <w:r w:rsidR="001B7A4A">
        <w:t xml:space="preserve"> </w:t>
      </w:r>
      <w:r>
        <w:t xml:space="preserve">apply(X = fb[,-c(1:4)], MARGIN = 2, FUN = </w:t>
      </w:r>
      <w:proofErr w:type="spellStart"/>
      <w:r>
        <w:t>sd</w:t>
      </w:r>
      <w:proofErr w:type="spellEnd"/>
      <w:r>
        <w:t>)</w:t>
      </w:r>
    </w:p>
    <w:p w14:paraId="49B67915" w14:textId="7C6B5370" w:rsidR="00CB30DD" w:rsidRDefault="00CB30DD" w:rsidP="00CB30DD">
      <w:pPr>
        <w:pStyle w:val="R-10"/>
      </w:pPr>
      <w:r>
        <w:t xml:space="preserve">&gt; </w:t>
      </w:r>
      <w:proofErr w:type="spellStart"/>
      <w:r>
        <w:t>score.cor</w:t>
      </w:r>
      <w:proofErr w:type="spellEnd"/>
      <w:r w:rsidR="001B7A4A">
        <w:t xml:space="preserve"> </w:t>
      </w:r>
      <w:r>
        <w:t>&lt;-</w:t>
      </w:r>
      <w:r w:rsidR="001B7A4A">
        <w:t xml:space="preserve"> </w:t>
      </w:r>
      <w:r>
        <w:t>predict(</w:t>
      </w:r>
      <w:proofErr w:type="spellStart"/>
      <w:r>
        <w:t>pca.cor</w:t>
      </w:r>
      <w:proofErr w:type="spellEnd"/>
      <w:r>
        <w:t xml:space="preserve">, </w:t>
      </w:r>
      <w:proofErr w:type="spellStart"/>
      <w:r>
        <w:t>newdata</w:t>
      </w:r>
      <w:proofErr w:type="spellEnd"/>
      <w:r>
        <w:t xml:space="preserve"> = fb)</w:t>
      </w:r>
    </w:p>
    <w:p w14:paraId="78500313" w14:textId="77777777" w:rsidR="00CB30DD" w:rsidRDefault="00CB30DD" w:rsidP="00CB30DD">
      <w:pPr>
        <w:pStyle w:val="R-10"/>
      </w:pPr>
      <w:r>
        <w:t>&gt; head(</w:t>
      </w:r>
      <w:proofErr w:type="spellStart"/>
      <w:r>
        <w:t>score.cor</w:t>
      </w:r>
      <w:proofErr w:type="spellEnd"/>
      <w:r>
        <w:t>[,1:3])</w:t>
      </w:r>
    </w:p>
    <w:p w14:paraId="2888F64B" w14:textId="77777777" w:rsidR="001B7A4A" w:rsidRDefault="001B7A4A" w:rsidP="001B7A4A">
      <w:pPr>
        <w:pStyle w:val="R-10"/>
      </w:pPr>
      <w:r>
        <w:t xml:space="preserve">         Comp.1     Comp.2       Comp.3</w:t>
      </w:r>
    </w:p>
    <w:p w14:paraId="295D69B3" w14:textId="77777777" w:rsidR="001B7A4A" w:rsidRDefault="001B7A4A" w:rsidP="001B7A4A">
      <w:pPr>
        <w:pStyle w:val="R-10"/>
      </w:pPr>
      <w:r>
        <w:t>[1,] -1.9482744  0.2871572  1.714398081</w:t>
      </w:r>
    </w:p>
    <w:p w14:paraId="7FACB251" w14:textId="77777777" w:rsidR="001B7A4A" w:rsidRDefault="001B7A4A" w:rsidP="001B7A4A">
      <w:pPr>
        <w:pStyle w:val="R-10"/>
      </w:pPr>
      <w:r>
        <w:t>[2,] -1.9821342  0.4156005  0.565226520</w:t>
      </w:r>
    </w:p>
    <w:p w14:paraId="1F41D9C5" w14:textId="77777777" w:rsidR="001B7A4A" w:rsidRDefault="001B7A4A" w:rsidP="001B7A4A">
      <w:pPr>
        <w:pStyle w:val="R-10"/>
      </w:pPr>
      <w:r>
        <w:t>[3,]  1.0851349  0.2293685 -0.313895601</w:t>
      </w:r>
    </w:p>
    <w:p w14:paraId="3C4C1649" w14:textId="77777777" w:rsidR="001B7A4A" w:rsidRDefault="001B7A4A" w:rsidP="001B7A4A">
      <w:pPr>
        <w:pStyle w:val="R-10"/>
      </w:pPr>
      <w:r>
        <w:t>[4,]  0.3062786 -1.5321963 -0.001247874</w:t>
      </w:r>
    </w:p>
    <w:p w14:paraId="4DFFBF71" w14:textId="77777777" w:rsidR="001B7A4A" w:rsidRDefault="001B7A4A" w:rsidP="001B7A4A">
      <w:pPr>
        <w:pStyle w:val="R-10"/>
      </w:pPr>
      <w:r>
        <w:t>[5,] -3.4559516 -0.9225880 -0.737615715</w:t>
      </w:r>
    </w:p>
    <w:p w14:paraId="7538C02D" w14:textId="77777777" w:rsidR="001B7A4A" w:rsidRDefault="001B7A4A" w:rsidP="001B7A4A">
      <w:pPr>
        <w:pStyle w:val="R-10"/>
      </w:pPr>
      <w:r>
        <w:t>[6,] -0.9588560  0.6536310  0.026777909</w:t>
      </w:r>
    </w:p>
    <w:p w14:paraId="537297C9" w14:textId="77777777" w:rsidR="00BF6523" w:rsidRDefault="00BF6523" w:rsidP="00CB30DD">
      <w:pPr>
        <w:pStyle w:val="R-10"/>
      </w:pPr>
    </w:p>
    <w:p w14:paraId="2B6CA62A" w14:textId="1D887FB9" w:rsidR="00BF6523" w:rsidRDefault="00BF6523" w:rsidP="00BF6523">
      <w:pPr>
        <w:pStyle w:val="R-10"/>
      </w:pPr>
      <w:r>
        <w:t xml:space="preserve">&gt; </w:t>
      </w:r>
      <w:proofErr w:type="spellStart"/>
      <w:r>
        <w:t>pca.cor$loadings</w:t>
      </w:r>
      <w:proofErr w:type="spellEnd"/>
      <w:r>
        <w:t>[,1] #a^*_1</w:t>
      </w:r>
    </w:p>
    <w:p w14:paraId="022F5235" w14:textId="77777777" w:rsidR="00BF6523" w:rsidRDefault="00BF6523" w:rsidP="00BF6523">
      <w:pPr>
        <w:pStyle w:val="R-10"/>
      </w:pPr>
      <w:r>
        <w:t xml:space="preserve">      Height    </w:t>
      </w:r>
      <w:proofErr w:type="spellStart"/>
      <w:r>
        <w:t>ArmLength</w:t>
      </w:r>
      <w:proofErr w:type="spellEnd"/>
      <w:r>
        <w:t xml:space="preserve">       Weight   </w:t>
      </w:r>
      <w:proofErr w:type="spellStart"/>
      <w:r>
        <w:t>HandLength</w:t>
      </w:r>
      <w:proofErr w:type="spellEnd"/>
      <w:r>
        <w:t xml:space="preserve">       Dash40 </w:t>
      </w:r>
    </w:p>
    <w:p w14:paraId="6C717087" w14:textId="77777777" w:rsidR="00BF6523" w:rsidRDefault="00BF6523" w:rsidP="00BF6523">
      <w:pPr>
        <w:pStyle w:val="R-10"/>
      </w:pPr>
      <w:r>
        <w:t xml:space="preserve">   0.2997879    0.2847605    0.3752775    0.1948522    0.3654330 </w:t>
      </w:r>
    </w:p>
    <w:p w14:paraId="56F6CA81" w14:textId="77777777" w:rsidR="00BF6523" w:rsidRDefault="00BF6523" w:rsidP="00BF6523">
      <w:pPr>
        <w:pStyle w:val="R-10"/>
      </w:pPr>
      <w:r>
        <w:t xml:space="preserve">  </w:t>
      </w:r>
      <w:proofErr w:type="spellStart"/>
      <w:r>
        <w:t>BenchPress</w:t>
      </w:r>
      <w:proofErr w:type="spellEnd"/>
      <w:r>
        <w:t xml:space="preserve"> </w:t>
      </w:r>
      <w:proofErr w:type="spellStart"/>
      <w:r>
        <w:t>VerticalJump</w:t>
      </w:r>
      <w:proofErr w:type="spellEnd"/>
      <w:r>
        <w:t xml:space="preserve">    </w:t>
      </w:r>
      <w:proofErr w:type="spellStart"/>
      <w:r>
        <w:t>BroadJump</w:t>
      </w:r>
      <w:proofErr w:type="spellEnd"/>
      <w:r>
        <w:t xml:space="preserve">   Cone3Drill    Shuttle20 </w:t>
      </w:r>
    </w:p>
    <w:p w14:paraId="54C39127" w14:textId="77777777" w:rsidR="00BF6523" w:rsidRDefault="00BF6523" w:rsidP="00BF6523">
      <w:pPr>
        <w:pStyle w:val="R-10"/>
      </w:pPr>
      <w:r>
        <w:t xml:space="preserve">   0.2522646   -0.3334001   -0.3366015    0.3423159    0.3338007 </w:t>
      </w:r>
    </w:p>
    <w:p w14:paraId="5528898C" w14:textId="7C38BFC1" w:rsidR="00BF6523" w:rsidRDefault="00BF6523" w:rsidP="00BF6523">
      <w:pPr>
        <w:pStyle w:val="R-10"/>
      </w:pPr>
      <w:r>
        <w:t>&gt; Z &lt;- scale(fb[,-c(1:4)])</w:t>
      </w:r>
    </w:p>
    <w:p w14:paraId="7B7DC9BB" w14:textId="7FD5A84B" w:rsidR="00BF6523" w:rsidRDefault="00BF6523" w:rsidP="00BF6523">
      <w:pPr>
        <w:pStyle w:val="R-10"/>
      </w:pPr>
      <w:r>
        <w:t>&gt; z1 &lt;- Z[1,]</w:t>
      </w:r>
    </w:p>
    <w:p w14:paraId="5BCB3B07" w14:textId="397CF5D2" w:rsidR="00BF6523" w:rsidRDefault="00BF6523" w:rsidP="00BF6523">
      <w:pPr>
        <w:pStyle w:val="R-10"/>
      </w:pPr>
      <w:r>
        <w:t>&gt; z1</w:t>
      </w:r>
    </w:p>
    <w:p w14:paraId="1EA45CF4" w14:textId="77777777" w:rsidR="00BF6523" w:rsidRDefault="00BF6523" w:rsidP="00BF6523">
      <w:pPr>
        <w:pStyle w:val="R-10"/>
      </w:pPr>
      <w:r>
        <w:t xml:space="preserve">      Height    </w:t>
      </w:r>
      <w:proofErr w:type="spellStart"/>
      <w:r>
        <w:t>ArmLength</w:t>
      </w:r>
      <w:proofErr w:type="spellEnd"/>
      <w:r>
        <w:t xml:space="preserve">       Weight   </w:t>
      </w:r>
      <w:proofErr w:type="spellStart"/>
      <w:r>
        <w:t>HandLength</w:t>
      </w:r>
      <w:proofErr w:type="spellEnd"/>
      <w:r>
        <w:t xml:space="preserve">       Dash40 </w:t>
      </w:r>
    </w:p>
    <w:p w14:paraId="228EB537" w14:textId="77777777" w:rsidR="00BF6523" w:rsidRDefault="00BF6523" w:rsidP="00BF6523">
      <w:pPr>
        <w:pStyle w:val="R-10"/>
      </w:pPr>
      <w:r>
        <w:t xml:space="preserve">  -0.1408421   -0.6548626   -0.9151200    0.1153049   -0.8151051 </w:t>
      </w:r>
    </w:p>
    <w:p w14:paraId="57CAB7C6" w14:textId="77777777" w:rsidR="00BF6523" w:rsidRDefault="00BF6523" w:rsidP="00BF6523">
      <w:pPr>
        <w:pStyle w:val="R-10"/>
      </w:pPr>
      <w:r>
        <w:t xml:space="preserve">  </w:t>
      </w:r>
      <w:proofErr w:type="spellStart"/>
      <w:r>
        <w:t>BenchPress</w:t>
      </w:r>
      <w:proofErr w:type="spellEnd"/>
      <w:r>
        <w:t xml:space="preserve"> </w:t>
      </w:r>
      <w:proofErr w:type="spellStart"/>
      <w:r>
        <w:t>VerticalJump</w:t>
      </w:r>
      <w:proofErr w:type="spellEnd"/>
      <w:r>
        <w:t xml:space="preserve">    </w:t>
      </w:r>
      <w:proofErr w:type="spellStart"/>
      <w:r>
        <w:t>BroadJump</w:t>
      </w:r>
      <w:proofErr w:type="spellEnd"/>
      <w:r>
        <w:t xml:space="preserve">   Cone3Drill    Shuttle20 </w:t>
      </w:r>
    </w:p>
    <w:p w14:paraId="16F91AFF" w14:textId="77777777" w:rsidR="00BF6523" w:rsidRDefault="00BF6523" w:rsidP="00BF6523">
      <w:pPr>
        <w:pStyle w:val="R-10"/>
      </w:pPr>
      <w:r>
        <w:t xml:space="preserve">  -2.2239914   -0.5958581    0.1339942   -0.9906777   -1.0609538 </w:t>
      </w:r>
    </w:p>
    <w:p w14:paraId="65275E48" w14:textId="3224FDF0" w:rsidR="00BF6523" w:rsidRDefault="00BF6523" w:rsidP="00BF6523">
      <w:pPr>
        <w:pStyle w:val="R-10"/>
      </w:pPr>
      <w:r>
        <w:t xml:space="preserve">&gt; </w:t>
      </w:r>
      <w:proofErr w:type="spellStart"/>
      <w:r>
        <w:t>pca.cor$loadings</w:t>
      </w:r>
      <w:proofErr w:type="spellEnd"/>
      <w:r>
        <w:t>[,1]%*%z1</w:t>
      </w:r>
    </w:p>
    <w:p w14:paraId="3258CE7E" w14:textId="77777777" w:rsidR="00BF6523" w:rsidRDefault="00BF6523" w:rsidP="00BF6523">
      <w:pPr>
        <w:pStyle w:val="R-10"/>
      </w:pPr>
      <w:r>
        <w:t xml:space="preserve">          [,1]</w:t>
      </w:r>
    </w:p>
    <w:p w14:paraId="20CB7F15" w14:textId="13F6858D" w:rsidR="00BF6523" w:rsidRDefault="00BF6523" w:rsidP="00BF6523">
      <w:pPr>
        <w:pStyle w:val="R-10"/>
      </w:pPr>
      <w:r>
        <w:t>[1,] -1.948274</w:t>
      </w:r>
    </w:p>
    <w:p w14:paraId="07B4E7EF" w14:textId="77777777" w:rsidR="00BF6523" w:rsidRDefault="00BF6523" w:rsidP="00CB30DD">
      <w:pPr>
        <w:pStyle w:val="R-10"/>
      </w:pPr>
    </w:p>
    <w:p w14:paraId="625A3D01" w14:textId="5B5B85C0" w:rsidR="00CB30DD" w:rsidRDefault="00F03210" w:rsidP="00CB30DD">
      <w:pPr>
        <w:pStyle w:val="R-10"/>
      </w:pPr>
      <w:r w:rsidRPr="00765BBB">
        <w:rPr>
          <w:position w:val="-174"/>
        </w:rPr>
        <w:object w:dxaOrig="5720" w:dyaOrig="3720" w14:anchorId="627742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25pt;height:188.25pt" o:ole="">
            <v:imagedata r:id="rId14" o:title=""/>
          </v:shape>
          <o:OLEObject Type="Embed" ProgID="Equation.DSMT4" ShapeID="_x0000_i1025" DrawAspect="Content" ObjectID="_1822073670" r:id="rId15"/>
        </w:object>
      </w:r>
    </w:p>
    <w:p w14:paraId="390F31C9" w14:textId="77777777" w:rsidR="00CB30DD" w:rsidRDefault="00CB30DD" w:rsidP="00CB30DD">
      <w:pPr>
        <w:pStyle w:val="R-10"/>
      </w:pPr>
    </w:p>
    <w:p w14:paraId="16F5C15E" w14:textId="77777777" w:rsidR="00CB30DD" w:rsidRDefault="00CB30DD" w:rsidP="00F21941">
      <w:pPr>
        <w:pStyle w:val="ListParagraph"/>
        <w:numPr>
          <w:ilvl w:val="1"/>
          <w:numId w:val="8"/>
        </w:numPr>
      </w:pPr>
      <w:bookmarkStart w:id="1" w:name="_Ref396919344"/>
      <w:r>
        <w:t>(4 points) Construct a bubble plot of the first three PC scores. Include the observation number (black color) in the middle of each bubble. Colorize each bubble by position using</w:t>
      </w:r>
      <w:bookmarkEnd w:id="1"/>
      <w:r>
        <w:t xml:space="preserve"> </w:t>
      </w:r>
    </w:p>
    <w:p w14:paraId="6D07E25A" w14:textId="77777777" w:rsidR="00CB30DD" w:rsidRDefault="00CB30DD" w:rsidP="00CB30DD">
      <w:pPr>
        <w:pStyle w:val="ListParagraph"/>
      </w:pPr>
    </w:p>
    <w:p w14:paraId="6283812B" w14:textId="77777777" w:rsidR="00CB30DD" w:rsidRDefault="00CB30DD" w:rsidP="00CB30DD">
      <w:pPr>
        <w:autoSpaceDE w:val="0"/>
        <w:autoSpaceDN w:val="0"/>
        <w:adjustRightInd w:val="0"/>
        <w:ind w:left="720"/>
        <w:rPr>
          <w:rFonts w:ascii="Courier New" w:hAnsi="Courier New" w:cs="Courier New"/>
          <w:color w:val="0000FF"/>
          <w:sz w:val="20"/>
          <w:szCs w:val="20"/>
        </w:rPr>
      </w:pPr>
      <w:proofErr w:type="spellStart"/>
      <w:r>
        <w:rPr>
          <w:rFonts w:ascii="Courier New" w:hAnsi="Courier New" w:cs="Courier New"/>
          <w:color w:val="FF00FF"/>
          <w:sz w:val="20"/>
          <w:szCs w:val="20"/>
        </w:rPr>
        <w:t>fg</w:t>
      </w:r>
      <w:proofErr w:type="spellEnd"/>
      <w:r>
        <w:rPr>
          <w:rFonts w:ascii="Courier New" w:hAnsi="Courier New" w:cs="Courier New"/>
          <w:color w:val="000000"/>
          <w:sz w:val="20"/>
          <w:szCs w:val="20"/>
        </w:rPr>
        <w:t xml:space="preserve"> </w:t>
      </w:r>
      <w:r>
        <w:rPr>
          <w:rFonts w:ascii="Courier New" w:hAnsi="Courier New" w:cs="Courier New"/>
          <w:color w:val="808000"/>
          <w:sz w:val="20"/>
          <w:szCs w:val="20"/>
        </w:rPr>
        <w:t>=</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fb</w:t>
      </w:r>
      <w:r>
        <w:rPr>
          <w:rFonts w:ascii="Courier New" w:hAnsi="Courier New" w:cs="Courier New"/>
          <w:color w:val="808000"/>
          <w:sz w:val="20"/>
          <w:szCs w:val="20"/>
        </w:rPr>
        <w:t>$</w:t>
      </w:r>
      <w:r>
        <w:rPr>
          <w:rFonts w:ascii="Courier New" w:hAnsi="Courier New" w:cs="Courier New"/>
          <w:color w:val="0000FF"/>
          <w:sz w:val="20"/>
          <w:szCs w:val="20"/>
        </w:rPr>
        <w:t>Position</w:t>
      </w:r>
      <w:proofErr w:type="spellEnd"/>
    </w:p>
    <w:p w14:paraId="69FF2CCE" w14:textId="77777777" w:rsidR="00CB30DD" w:rsidRDefault="00CB30DD" w:rsidP="00CB30DD">
      <w:pPr>
        <w:pStyle w:val="ListParagraph"/>
      </w:pPr>
    </w:p>
    <w:p w14:paraId="7D66C109" w14:textId="240F04F6" w:rsidR="00CB30DD" w:rsidRDefault="00CB30DD" w:rsidP="00CB30DD">
      <w:pPr>
        <w:pStyle w:val="ListParagraph"/>
      </w:pPr>
      <w:r>
        <w:t xml:space="preserve">in the </w:t>
      </w:r>
      <w:r w:rsidRPr="00D16190">
        <w:rPr>
          <w:rFonts w:ascii="Courier New" w:hAnsi="Courier New" w:cs="Courier New"/>
        </w:rPr>
        <w:t>symbols()</w:t>
      </w:r>
      <w:r>
        <w:t xml:space="preserve"> function (the colors will be the same as given in </w:t>
      </w:r>
      <w:r w:rsidR="00867B96">
        <w:t>1)b))</w:t>
      </w:r>
      <w:r>
        <w:t>.</w:t>
      </w:r>
    </w:p>
    <w:p w14:paraId="6A086D2E" w14:textId="77777777" w:rsidR="00CB30DD" w:rsidRDefault="00CB30DD" w:rsidP="00CB30DD">
      <w:pPr>
        <w:pStyle w:val="ListParagraph"/>
      </w:pPr>
    </w:p>
    <w:p w14:paraId="605161BD" w14:textId="77777777" w:rsidR="00CB30DD" w:rsidRDefault="00CB30DD" w:rsidP="00CB30DD">
      <w:pPr>
        <w:pStyle w:val="R-10"/>
      </w:pPr>
      <w:r>
        <w:t xml:space="preserve">&gt; symbols(x = </w:t>
      </w:r>
      <w:proofErr w:type="spellStart"/>
      <w:r>
        <w:t>pca.cor$scores</w:t>
      </w:r>
      <w:proofErr w:type="spellEnd"/>
      <w:r>
        <w:t xml:space="preserve">[,1], y = </w:t>
      </w:r>
      <w:proofErr w:type="spellStart"/>
      <w:r>
        <w:t>pca.cor$scores</w:t>
      </w:r>
      <w:proofErr w:type="spellEnd"/>
      <w:r>
        <w:t xml:space="preserve">[,2], circles = </w:t>
      </w:r>
    </w:p>
    <w:p w14:paraId="2D1F7C4F" w14:textId="77777777" w:rsidR="00CB30DD" w:rsidRDefault="00CB30DD" w:rsidP="00CB30DD">
      <w:pPr>
        <w:pStyle w:val="R-10"/>
      </w:pPr>
      <w:r>
        <w:t xml:space="preserve">    </w:t>
      </w:r>
      <w:proofErr w:type="spellStart"/>
      <w:r>
        <w:t>pca.cor$scores</w:t>
      </w:r>
      <w:proofErr w:type="spellEnd"/>
      <w:r>
        <w:t>[,3]-min(</w:t>
      </w:r>
      <w:proofErr w:type="spellStart"/>
      <w:r>
        <w:t>pca.cor$scores</w:t>
      </w:r>
      <w:proofErr w:type="spellEnd"/>
      <w:r>
        <w:t xml:space="preserve">[,3]), inches = 0.25, </w:t>
      </w:r>
      <w:proofErr w:type="spellStart"/>
      <w:r>
        <w:t>xlab</w:t>
      </w:r>
      <w:proofErr w:type="spellEnd"/>
      <w:r>
        <w:t xml:space="preserve"> = "Principal </w:t>
      </w:r>
    </w:p>
    <w:p w14:paraId="2BF0A4B6" w14:textId="77777777" w:rsidR="00CB30DD" w:rsidRDefault="00CB30DD" w:rsidP="00CB30DD">
      <w:pPr>
        <w:pStyle w:val="R-10"/>
      </w:pPr>
      <w:r>
        <w:t xml:space="preserve">    component 1", </w:t>
      </w:r>
      <w:proofErr w:type="spellStart"/>
      <w:r>
        <w:t>ylab</w:t>
      </w:r>
      <w:proofErr w:type="spellEnd"/>
      <w:r>
        <w:t xml:space="preserve"> = "Principal component 2", </w:t>
      </w:r>
      <w:proofErr w:type="spellStart"/>
      <w:r>
        <w:t>fg</w:t>
      </w:r>
      <w:proofErr w:type="spellEnd"/>
      <w:r>
        <w:t xml:space="preserve"> = </w:t>
      </w:r>
      <w:proofErr w:type="spellStart"/>
      <w:r>
        <w:t>fb$Position</w:t>
      </w:r>
      <w:proofErr w:type="spellEnd"/>
      <w:r>
        <w:t>,</w:t>
      </w:r>
    </w:p>
    <w:p w14:paraId="695D4F73" w14:textId="77777777" w:rsidR="00B37089" w:rsidRDefault="00CB30DD" w:rsidP="00B37089">
      <w:pPr>
        <w:pStyle w:val="R-10"/>
      </w:pPr>
      <w:r>
        <w:t xml:space="preserve">    main = "Bubble plot for first three principal components \n NFL data"</w:t>
      </w:r>
      <w:r w:rsidR="00B37089">
        <w:t>,</w:t>
      </w:r>
    </w:p>
    <w:p w14:paraId="3BBDD222" w14:textId="77777777" w:rsidR="00B37089" w:rsidRDefault="00B37089" w:rsidP="00B37089">
      <w:pPr>
        <w:pStyle w:val="R-10"/>
      </w:pPr>
      <w:r>
        <w:t xml:space="preserve">            </w:t>
      </w:r>
      <w:proofErr w:type="spellStart"/>
      <w:r>
        <w:t>xlim</w:t>
      </w:r>
      <w:proofErr w:type="spellEnd"/>
      <w:r>
        <w:t xml:space="preserve"> = c(min(</w:t>
      </w:r>
      <w:proofErr w:type="spellStart"/>
      <w:r>
        <w:t>pca.cor$scores</w:t>
      </w:r>
      <w:proofErr w:type="spellEnd"/>
      <w:r>
        <w:t>[,1:2]), max(</w:t>
      </w:r>
      <w:proofErr w:type="spellStart"/>
      <w:r>
        <w:t>pca.cor$scores</w:t>
      </w:r>
      <w:proofErr w:type="spellEnd"/>
      <w:r>
        <w:t>[,1:2])),</w:t>
      </w:r>
    </w:p>
    <w:p w14:paraId="49EBB4EE" w14:textId="7C3336A4" w:rsidR="00CB30DD" w:rsidRDefault="00B37089" w:rsidP="00B37089">
      <w:pPr>
        <w:pStyle w:val="R-10"/>
      </w:pPr>
      <w:r>
        <w:t xml:space="preserve">            </w:t>
      </w:r>
      <w:proofErr w:type="spellStart"/>
      <w:r>
        <w:t>ylim</w:t>
      </w:r>
      <w:proofErr w:type="spellEnd"/>
      <w:r>
        <w:t xml:space="preserve"> = c(min(</w:t>
      </w:r>
      <w:proofErr w:type="spellStart"/>
      <w:r>
        <w:t>pca.cor$scores</w:t>
      </w:r>
      <w:proofErr w:type="spellEnd"/>
      <w:r>
        <w:t>[,1:2]), max(</w:t>
      </w:r>
      <w:proofErr w:type="spellStart"/>
      <w:r>
        <w:t>pca.cor$scores</w:t>
      </w:r>
      <w:proofErr w:type="spellEnd"/>
      <w:r>
        <w:t>[,1:2]))</w:t>
      </w:r>
      <w:r w:rsidR="00CB30DD">
        <w:t>)</w:t>
      </w:r>
    </w:p>
    <w:p w14:paraId="7288EDFE" w14:textId="77777777" w:rsidR="00CB30DD" w:rsidRDefault="00CB30DD" w:rsidP="00CB30DD">
      <w:pPr>
        <w:pStyle w:val="R-10"/>
      </w:pPr>
      <w:r>
        <w:t xml:space="preserve">&gt; </w:t>
      </w:r>
      <w:proofErr w:type="spellStart"/>
      <w:r>
        <w:t>abline</w:t>
      </w:r>
      <w:proofErr w:type="spellEnd"/>
      <w:r>
        <w:t xml:space="preserve">(h = 0, </w:t>
      </w:r>
      <w:proofErr w:type="spellStart"/>
      <w:r>
        <w:t>lty</w:t>
      </w:r>
      <w:proofErr w:type="spellEnd"/>
      <w:r>
        <w:t xml:space="preserve"> = 1, </w:t>
      </w:r>
      <w:proofErr w:type="spellStart"/>
      <w:r>
        <w:t>lwd</w:t>
      </w:r>
      <w:proofErr w:type="spellEnd"/>
      <w:r>
        <w:t xml:space="preserve"> = 2)</w:t>
      </w:r>
    </w:p>
    <w:p w14:paraId="0A1F19D2" w14:textId="77777777" w:rsidR="00CB30DD" w:rsidRDefault="00CB30DD" w:rsidP="00CB30DD">
      <w:pPr>
        <w:pStyle w:val="R-10"/>
      </w:pPr>
      <w:r>
        <w:t xml:space="preserve">&gt; </w:t>
      </w:r>
      <w:proofErr w:type="spellStart"/>
      <w:r>
        <w:t>abline</w:t>
      </w:r>
      <w:proofErr w:type="spellEnd"/>
      <w:r>
        <w:t xml:space="preserve">(v = 0, </w:t>
      </w:r>
      <w:proofErr w:type="spellStart"/>
      <w:r>
        <w:t>lty</w:t>
      </w:r>
      <w:proofErr w:type="spellEnd"/>
      <w:r>
        <w:t xml:space="preserve"> = 1, </w:t>
      </w:r>
      <w:proofErr w:type="spellStart"/>
      <w:r>
        <w:t>lwd</w:t>
      </w:r>
      <w:proofErr w:type="spellEnd"/>
      <w:r>
        <w:t xml:space="preserve"> = 2)</w:t>
      </w:r>
    </w:p>
    <w:p w14:paraId="662E3A2B" w14:textId="77777777" w:rsidR="00CB30DD" w:rsidRDefault="00CB30DD" w:rsidP="00CB30DD">
      <w:pPr>
        <w:pStyle w:val="R-10"/>
      </w:pPr>
      <w:r>
        <w:t xml:space="preserve">&gt; text(x = </w:t>
      </w:r>
      <w:proofErr w:type="spellStart"/>
      <w:r>
        <w:t>pca.cor$scores</w:t>
      </w:r>
      <w:proofErr w:type="spellEnd"/>
      <w:r>
        <w:t xml:space="preserve">[,1], y = </w:t>
      </w:r>
      <w:proofErr w:type="spellStart"/>
      <w:r>
        <w:t>pca.cor$scores</w:t>
      </w:r>
      <w:proofErr w:type="spellEnd"/>
      <w:r>
        <w:t xml:space="preserve">[,2], col = "black", </w:t>
      </w:r>
      <w:proofErr w:type="spellStart"/>
      <w:r>
        <w:t>cex</w:t>
      </w:r>
      <w:proofErr w:type="spellEnd"/>
      <w:r>
        <w:t xml:space="preserve"> = 0.75) </w:t>
      </w:r>
    </w:p>
    <w:p w14:paraId="73FDB462" w14:textId="77777777" w:rsidR="00CB30DD" w:rsidRDefault="00CB30DD" w:rsidP="00CB30DD">
      <w:pPr>
        <w:pStyle w:val="R-10"/>
      </w:pPr>
      <w:r>
        <w:t>&gt; legend(locator(1), legend = levels(</w:t>
      </w:r>
      <w:proofErr w:type="spellStart"/>
      <w:r>
        <w:t>fb$Position</w:t>
      </w:r>
      <w:proofErr w:type="spellEnd"/>
      <w:r>
        <w:t xml:space="preserve">), </w:t>
      </w:r>
      <w:proofErr w:type="spellStart"/>
      <w:r>
        <w:t>pch</w:t>
      </w:r>
      <w:proofErr w:type="spellEnd"/>
      <w:r>
        <w:t xml:space="preserve"> = c(1,1,1,1,1,1,1),</w:t>
      </w:r>
    </w:p>
    <w:p w14:paraId="66FE0D95" w14:textId="77777777" w:rsidR="00CB30DD" w:rsidRDefault="00CB30DD" w:rsidP="00CB30DD">
      <w:pPr>
        <w:pStyle w:val="R-10"/>
      </w:pPr>
      <w:r>
        <w:t xml:space="preserve">    col = </w:t>
      </w:r>
      <w:proofErr w:type="spellStart"/>
      <w:r>
        <w:t>color.position</w:t>
      </w:r>
      <w:proofErr w:type="spellEnd"/>
      <w:r>
        <w:t xml:space="preserve">, </w:t>
      </w:r>
      <w:proofErr w:type="spellStart"/>
      <w:r>
        <w:t>cex</w:t>
      </w:r>
      <w:proofErr w:type="spellEnd"/>
      <w:r>
        <w:t xml:space="preserve"> = 1, </w:t>
      </w:r>
      <w:proofErr w:type="spellStart"/>
      <w:r>
        <w:t>bty</w:t>
      </w:r>
      <w:proofErr w:type="spellEnd"/>
      <w:r>
        <w:t xml:space="preserve"> = "n")</w:t>
      </w:r>
    </w:p>
    <w:p w14:paraId="3B5C023E" w14:textId="44304260" w:rsidR="00CB30DD" w:rsidRDefault="008577A5" w:rsidP="00CB30DD">
      <w:pPr>
        <w:pStyle w:val="ListParagraph"/>
      </w:pPr>
      <w:r w:rsidRPr="008577A5">
        <w:rPr>
          <w:noProof/>
        </w:rPr>
        <w:lastRenderedPageBreak/>
        <w:drawing>
          <wp:inline distT="0" distB="0" distL="0" distR="0" wp14:anchorId="0A6F4840" wp14:editId="52945094">
            <wp:extent cx="6042991" cy="6395010"/>
            <wp:effectExtent l="0" t="0" r="0" b="6350"/>
            <wp:docPr id="485544494" name="Picture 1" descr="A diagram of a bubble plo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544494" name="Picture 1" descr="A diagram of a bubble plot&#10;&#10;AI-generated content may be incorrect."/>
                    <pic:cNvPicPr/>
                  </pic:nvPicPr>
                  <pic:blipFill>
                    <a:blip r:embed="rId16"/>
                    <a:stretch>
                      <a:fillRect/>
                    </a:stretch>
                  </pic:blipFill>
                  <pic:spPr>
                    <a:xfrm>
                      <a:off x="0" y="0"/>
                      <a:ext cx="6050176" cy="6402614"/>
                    </a:xfrm>
                    <a:prstGeom prst="rect">
                      <a:avLst/>
                    </a:prstGeom>
                  </pic:spPr>
                </pic:pic>
              </a:graphicData>
            </a:graphic>
          </wp:inline>
        </w:drawing>
      </w:r>
    </w:p>
    <w:p w14:paraId="41A88DCB" w14:textId="77777777" w:rsidR="00CB30DD" w:rsidRDefault="00CB30DD" w:rsidP="00CB30DD">
      <w:pPr>
        <w:pStyle w:val="ListParagraph"/>
      </w:pPr>
    </w:p>
    <w:p w14:paraId="7A54883F" w14:textId="3A9FD4E1" w:rsidR="00CB30DD" w:rsidRDefault="00CB30DD" w:rsidP="00F21941">
      <w:pPr>
        <w:pStyle w:val="ListParagraph"/>
        <w:numPr>
          <w:ilvl w:val="1"/>
          <w:numId w:val="8"/>
        </w:numPr>
      </w:pPr>
      <w:r>
        <w:t xml:space="preserve">(4 points) Identify outliers on the plot from </w:t>
      </w:r>
      <w:r w:rsidR="00867B96">
        <w:t>e)</w:t>
      </w:r>
      <w:r>
        <w:t xml:space="preserve"> with their observation number and player name. Explain why they are outliers relative to the characteristics of the PCs. </w:t>
      </w:r>
    </w:p>
    <w:p w14:paraId="17FBE17C" w14:textId="77777777" w:rsidR="00CB30DD" w:rsidRDefault="00CB30DD" w:rsidP="00CB30DD">
      <w:pPr>
        <w:pStyle w:val="ListParagraph"/>
      </w:pPr>
    </w:p>
    <w:p w14:paraId="35060A9E" w14:textId="77777777" w:rsidR="00CB30DD" w:rsidRDefault="00CB30DD" w:rsidP="00CB30DD">
      <w:pPr>
        <w:pStyle w:val="ListParagraph"/>
      </w:pPr>
      <w:r>
        <w:t xml:space="preserve">With respect to PC #1, there do not appear to be any outliers (no plotting points are significantly separated on the plot). With respect to PC #2, observations 90 and 124 are somewhat separated from the other points suggesting they could be outliers. These observations are </w:t>
      </w:r>
    </w:p>
    <w:p w14:paraId="43D22E8F" w14:textId="77777777" w:rsidR="00CB30DD" w:rsidRDefault="00CB30DD" w:rsidP="00CB30DD">
      <w:pPr>
        <w:pStyle w:val="ListParagraph"/>
      </w:pPr>
    </w:p>
    <w:p w14:paraId="7150F1A6" w14:textId="77777777" w:rsidR="00CB30DD" w:rsidRDefault="00CB30DD" w:rsidP="00CB30DD">
      <w:pPr>
        <w:pStyle w:val="R-10"/>
      </w:pPr>
      <w:r>
        <w:t>&gt; fb[90,]</w:t>
      </w:r>
    </w:p>
    <w:p w14:paraId="49535501" w14:textId="77777777" w:rsidR="00CB30DD" w:rsidRDefault="00CB30DD" w:rsidP="00CB30DD">
      <w:pPr>
        <w:pStyle w:val="R-10"/>
      </w:pPr>
      <w:r>
        <w:t xml:space="preserve">          Player  College Position </w:t>
      </w:r>
      <w:proofErr w:type="spellStart"/>
      <w:r>
        <w:t>OverallGrade</w:t>
      </w:r>
      <w:proofErr w:type="spellEnd"/>
      <w:r>
        <w:t xml:space="preserve"> Height </w:t>
      </w:r>
      <w:proofErr w:type="spellStart"/>
      <w:r>
        <w:t>ArmLength</w:t>
      </w:r>
      <w:proofErr w:type="spellEnd"/>
      <w:r>
        <w:t xml:space="preserve"> Weight </w:t>
      </w:r>
      <w:proofErr w:type="spellStart"/>
      <w:r>
        <w:t>HandLength</w:t>
      </w:r>
      <w:proofErr w:type="spellEnd"/>
    </w:p>
    <w:p w14:paraId="1CF0F031" w14:textId="77777777" w:rsidR="00CB30DD" w:rsidRDefault="00CB30DD" w:rsidP="00CB30DD">
      <w:pPr>
        <w:pStyle w:val="R-10"/>
      </w:pPr>
      <w:r>
        <w:t>90 Murphy, Trent Stanford       LB         5.65     77    33.875    250     11.125</w:t>
      </w:r>
    </w:p>
    <w:p w14:paraId="623B3FB2" w14:textId="77777777" w:rsidR="00CB30DD" w:rsidRDefault="00CB30DD" w:rsidP="00CB30DD">
      <w:pPr>
        <w:pStyle w:val="R-10"/>
      </w:pPr>
      <w:r>
        <w:t xml:space="preserve">   Dash40 </w:t>
      </w:r>
      <w:proofErr w:type="spellStart"/>
      <w:r>
        <w:t>BenchPress</w:t>
      </w:r>
      <w:proofErr w:type="spellEnd"/>
      <w:r>
        <w:t xml:space="preserve"> </w:t>
      </w:r>
      <w:proofErr w:type="spellStart"/>
      <w:r>
        <w:t>VerticalJump</w:t>
      </w:r>
      <w:proofErr w:type="spellEnd"/>
      <w:r>
        <w:t xml:space="preserve"> </w:t>
      </w:r>
      <w:proofErr w:type="spellStart"/>
      <w:r>
        <w:t>BroadJump</w:t>
      </w:r>
      <w:proofErr w:type="spellEnd"/>
      <w:r>
        <w:t xml:space="preserve"> Cone3Drill Shuttle20</w:t>
      </w:r>
    </w:p>
    <w:p w14:paraId="16077CD6" w14:textId="77777777" w:rsidR="00CB30DD" w:rsidRDefault="00CB30DD" w:rsidP="00CB30DD">
      <w:pPr>
        <w:pStyle w:val="R-10"/>
      </w:pPr>
      <w:r>
        <w:t xml:space="preserve">90   4.86         19         35.5       118       6.78       4.2 </w:t>
      </w:r>
    </w:p>
    <w:p w14:paraId="384CEA2B" w14:textId="77777777" w:rsidR="00CB30DD" w:rsidRDefault="00CB30DD" w:rsidP="00CB30DD">
      <w:pPr>
        <w:pStyle w:val="R-10"/>
      </w:pPr>
      <w:r>
        <w:t xml:space="preserve">&gt; </w:t>
      </w:r>
      <w:proofErr w:type="spellStart"/>
      <w:r>
        <w:t>score.cor</w:t>
      </w:r>
      <w:proofErr w:type="spellEnd"/>
      <w:r>
        <w:t>[90,1:3]</w:t>
      </w:r>
    </w:p>
    <w:p w14:paraId="79C057F2" w14:textId="77777777" w:rsidR="00CB30DD" w:rsidRDefault="00CB30DD" w:rsidP="00CB30DD">
      <w:pPr>
        <w:pStyle w:val="R-10"/>
      </w:pPr>
      <w:r>
        <w:lastRenderedPageBreak/>
        <w:t xml:space="preserve">    Comp.1     Comp.2     Comp.3 </w:t>
      </w:r>
    </w:p>
    <w:p w14:paraId="62FAE76E" w14:textId="77777777" w:rsidR="00CB30DD" w:rsidRDefault="00CB30DD" w:rsidP="00CB30DD">
      <w:pPr>
        <w:pStyle w:val="R-10"/>
      </w:pPr>
      <w:r>
        <w:t>-0.6687963 -3.3811481 -0.4159878</w:t>
      </w:r>
    </w:p>
    <w:p w14:paraId="4E8D655D" w14:textId="77777777" w:rsidR="00CB30DD" w:rsidRDefault="00CB30DD" w:rsidP="00CB30DD">
      <w:pPr>
        <w:pStyle w:val="R-10"/>
      </w:pPr>
    </w:p>
    <w:p w14:paraId="21768B09" w14:textId="77777777" w:rsidR="00CB30DD" w:rsidRDefault="00CB30DD" w:rsidP="00CB30DD">
      <w:pPr>
        <w:pStyle w:val="R-10"/>
      </w:pPr>
      <w:r>
        <w:t>&gt; fb[124,]</w:t>
      </w:r>
    </w:p>
    <w:p w14:paraId="5BC0A179" w14:textId="77777777" w:rsidR="00CB30DD" w:rsidRDefault="00CB30DD" w:rsidP="00CB30DD">
      <w:pPr>
        <w:pStyle w:val="R-10"/>
      </w:pPr>
      <w:r>
        <w:t xml:space="preserve">          Player   College Position </w:t>
      </w:r>
      <w:proofErr w:type="spellStart"/>
      <w:r>
        <w:t>OverallGrade</w:t>
      </w:r>
      <w:proofErr w:type="spellEnd"/>
      <w:r>
        <w:t xml:space="preserve"> Height </w:t>
      </w:r>
      <w:proofErr w:type="spellStart"/>
      <w:r>
        <w:t>ArmLength</w:t>
      </w:r>
      <w:proofErr w:type="spellEnd"/>
      <w:r>
        <w:t xml:space="preserve"> Weight </w:t>
      </w:r>
      <w:proofErr w:type="spellStart"/>
      <w:r>
        <w:t>HandLength</w:t>
      </w:r>
      <w:proofErr w:type="spellEnd"/>
    </w:p>
    <w:p w14:paraId="07FF8A8F" w14:textId="77777777" w:rsidR="00CB30DD" w:rsidRDefault="00CB30DD" w:rsidP="00CB30DD">
      <w:pPr>
        <w:pStyle w:val="R-10"/>
      </w:pPr>
      <w:r>
        <w:t>124 White, James Wisconsin       RB            5     69     29.25    204       8.25</w:t>
      </w:r>
    </w:p>
    <w:p w14:paraId="71733D21" w14:textId="77777777" w:rsidR="00CB30DD" w:rsidRDefault="00CB30DD" w:rsidP="00CB30DD">
      <w:pPr>
        <w:pStyle w:val="R-10"/>
      </w:pPr>
      <w:r>
        <w:t xml:space="preserve">    Dash40 </w:t>
      </w:r>
      <w:proofErr w:type="spellStart"/>
      <w:r>
        <w:t>BenchPress</w:t>
      </w:r>
      <w:proofErr w:type="spellEnd"/>
      <w:r>
        <w:t xml:space="preserve"> </w:t>
      </w:r>
      <w:proofErr w:type="spellStart"/>
      <w:r>
        <w:t>VerticalJump</w:t>
      </w:r>
      <w:proofErr w:type="spellEnd"/>
      <w:r>
        <w:t xml:space="preserve"> </w:t>
      </w:r>
      <w:proofErr w:type="spellStart"/>
      <w:r>
        <w:t>BroadJump</w:t>
      </w:r>
      <w:proofErr w:type="spellEnd"/>
      <w:r>
        <w:t xml:space="preserve"> Cone3Drill Shuttle20</w:t>
      </w:r>
    </w:p>
    <w:p w14:paraId="6CFD0921" w14:textId="77777777" w:rsidR="00CB30DD" w:rsidRDefault="00CB30DD" w:rsidP="00CB30DD">
      <w:pPr>
        <w:pStyle w:val="R-10"/>
      </w:pPr>
      <w:r>
        <w:t>124   4.57         23           32       114       7.05       4.2</w:t>
      </w:r>
    </w:p>
    <w:p w14:paraId="425437CA" w14:textId="77777777" w:rsidR="00CB30DD" w:rsidRDefault="00CB30DD" w:rsidP="00CB30DD">
      <w:pPr>
        <w:pStyle w:val="R-10"/>
      </w:pPr>
      <w:r>
        <w:t xml:space="preserve">&gt; </w:t>
      </w:r>
      <w:proofErr w:type="spellStart"/>
      <w:r>
        <w:t>score.cor</w:t>
      </w:r>
      <w:proofErr w:type="spellEnd"/>
      <w:r>
        <w:t>[124,1:3]</w:t>
      </w:r>
    </w:p>
    <w:p w14:paraId="33ED2384" w14:textId="77777777" w:rsidR="00CB30DD" w:rsidRDefault="00CB30DD" w:rsidP="00CB30DD">
      <w:pPr>
        <w:pStyle w:val="R-10"/>
      </w:pPr>
      <w:r>
        <w:t xml:space="preserve">    Comp.1     Comp.2     Comp.3 </w:t>
      </w:r>
    </w:p>
    <w:p w14:paraId="2B783E58" w14:textId="77777777" w:rsidR="00CB30DD" w:rsidRDefault="00CB30DD" w:rsidP="00CB30DD">
      <w:pPr>
        <w:pStyle w:val="R-10"/>
      </w:pPr>
      <w:r>
        <w:t xml:space="preserve"> 2.0868474  3.1425432 -0.5476279</w:t>
      </w:r>
    </w:p>
    <w:p w14:paraId="3EFC8312" w14:textId="77777777" w:rsidR="00CB30DD" w:rsidRDefault="00CB30DD" w:rsidP="00CB30DD"/>
    <w:p w14:paraId="783D1FDA" w14:textId="51BD2F2A" w:rsidR="00CB30DD" w:rsidRDefault="00CB30DD" w:rsidP="00CB30DD">
      <w:pPr>
        <w:ind w:left="720"/>
      </w:pPr>
      <w:r>
        <w:t xml:space="preserve">Observation 90 was mentioned as standing out in the parallel coordinate plot too. This player has the largest overall hand length. Because </w:t>
      </w:r>
      <w:proofErr w:type="spellStart"/>
      <w:r>
        <w:t>HandLength</w:t>
      </w:r>
      <w:proofErr w:type="spellEnd"/>
      <w:r>
        <w:t xml:space="preserve"> has a </w:t>
      </w:r>
      <w:r w:rsidR="00901363">
        <w:t>positive</w:t>
      </w:r>
      <w:r>
        <w:t xml:space="preserve"> coefficient in PC #2, this is a large contributing factor to observation 90 having the </w:t>
      </w:r>
      <w:r w:rsidR="00901363">
        <w:t>largest</w:t>
      </w:r>
      <w:r>
        <w:t xml:space="preserve"> PC #2 value. </w:t>
      </w:r>
    </w:p>
    <w:p w14:paraId="5BFBF7FD" w14:textId="77777777" w:rsidR="00CB30DD" w:rsidRDefault="00CB30DD" w:rsidP="00CB30DD">
      <w:pPr>
        <w:ind w:left="720"/>
      </w:pPr>
    </w:p>
    <w:p w14:paraId="6C65803F" w14:textId="77777777" w:rsidR="00CB30DD" w:rsidRDefault="00CB30DD" w:rsidP="00CB30DD">
      <w:pPr>
        <w:ind w:left="720"/>
      </w:pPr>
      <w:r>
        <w:t>With respect to observation #124, I highlighted the observation in the parallel coordinate plot:</w:t>
      </w:r>
    </w:p>
    <w:p w14:paraId="0CF5DAD7" w14:textId="77777777" w:rsidR="00CB30DD" w:rsidRDefault="00CB30DD" w:rsidP="00CB30DD">
      <w:pPr>
        <w:ind w:left="720"/>
      </w:pPr>
    </w:p>
    <w:p w14:paraId="4ED91796" w14:textId="2823C50C" w:rsidR="00CB30DD" w:rsidRDefault="00CB30DD" w:rsidP="00CB30DD">
      <w:pPr>
        <w:pStyle w:val="R-10"/>
      </w:pPr>
      <w:r>
        <w:t xml:space="preserve">&gt; </w:t>
      </w:r>
      <w:proofErr w:type="spellStart"/>
      <w:r w:rsidR="002C505A">
        <w:t>dev.new</w:t>
      </w:r>
      <w:proofErr w:type="spellEnd"/>
      <w:r>
        <w:t xml:space="preserve">(width = 10, height = 6, </w:t>
      </w:r>
      <w:proofErr w:type="spellStart"/>
      <w:r>
        <w:t>pointsize</w:t>
      </w:r>
      <w:proofErr w:type="spellEnd"/>
      <w:r>
        <w:t xml:space="preserve"> = 8)</w:t>
      </w:r>
    </w:p>
    <w:p w14:paraId="796AB925" w14:textId="233EFABB" w:rsidR="00CB30DD" w:rsidRDefault="00CB30DD" w:rsidP="00CB30DD">
      <w:pPr>
        <w:pStyle w:val="R-10"/>
      </w:pPr>
      <w:r>
        <w:t xml:space="preserve">&gt; </w:t>
      </w:r>
      <w:proofErr w:type="spellStart"/>
      <w:r>
        <w:t>new.lwd</w:t>
      </w:r>
      <w:proofErr w:type="spellEnd"/>
      <w:r w:rsidR="002C505A">
        <w:t xml:space="preserve"> </w:t>
      </w:r>
      <w:r>
        <w:t>&lt;-</w:t>
      </w:r>
      <w:r w:rsidR="002C505A">
        <w:t xml:space="preserve"> </w:t>
      </w:r>
      <w:r>
        <w:t>c(rep(x = 1, times = 123), 5, rep(x = 1, times = 129-124))</w:t>
      </w:r>
    </w:p>
    <w:p w14:paraId="0E4DB09D" w14:textId="77777777" w:rsidR="00CB30DD" w:rsidRDefault="00CB30DD" w:rsidP="00CB30DD">
      <w:pPr>
        <w:pStyle w:val="R-10"/>
      </w:pPr>
      <w:r>
        <w:t xml:space="preserve">&gt; </w:t>
      </w:r>
      <w:proofErr w:type="spellStart"/>
      <w:r>
        <w:t>parcoord</w:t>
      </w:r>
      <w:proofErr w:type="spellEnd"/>
      <w:r>
        <w:t xml:space="preserve">(x = fb2, col = </w:t>
      </w:r>
      <w:proofErr w:type="spellStart"/>
      <w:r>
        <w:t>Position.color</w:t>
      </w:r>
      <w:proofErr w:type="spellEnd"/>
      <w:r>
        <w:t xml:space="preserve">, </w:t>
      </w:r>
      <w:proofErr w:type="spellStart"/>
      <w:r>
        <w:t>lwd</w:t>
      </w:r>
      <w:proofErr w:type="spellEnd"/>
      <w:r>
        <w:t xml:space="preserve"> = </w:t>
      </w:r>
      <w:proofErr w:type="spellStart"/>
      <w:r>
        <w:t>new.lwd</w:t>
      </w:r>
      <w:proofErr w:type="spellEnd"/>
      <w:r>
        <w:t xml:space="preserve">, main = "Parallel </w:t>
      </w:r>
    </w:p>
    <w:p w14:paraId="557D275D" w14:textId="77777777" w:rsidR="00CB30DD" w:rsidRDefault="00CB30DD" w:rsidP="00CB30DD">
      <w:pPr>
        <w:pStyle w:val="R-10"/>
      </w:pPr>
      <w:r>
        <w:t xml:space="preserve">    coordinate plot")</w:t>
      </w:r>
    </w:p>
    <w:p w14:paraId="3D5BFAB2" w14:textId="77777777" w:rsidR="00CB30DD" w:rsidRDefault="00CB30DD" w:rsidP="00CB30DD">
      <w:pPr>
        <w:pStyle w:val="R-10"/>
      </w:pPr>
      <w:r>
        <w:t>&gt; legend(locator(1), legend = levels(</w:t>
      </w:r>
      <w:proofErr w:type="spellStart"/>
      <w:r>
        <w:t>fb$Position</w:t>
      </w:r>
      <w:proofErr w:type="spellEnd"/>
      <w:r>
        <w:t xml:space="preserve">)[1:4], </w:t>
      </w:r>
      <w:proofErr w:type="spellStart"/>
      <w:r>
        <w:t>lty</w:t>
      </w:r>
      <w:proofErr w:type="spellEnd"/>
      <w:r>
        <w:t xml:space="preserve"> = 1, col = </w:t>
      </w:r>
    </w:p>
    <w:p w14:paraId="0CAD4553" w14:textId="77777777" w:rsidR="00CB30DD" w:rsidRDefault="00CB30DD" w:rsidP="00CB30DD">
      <w:pPr>
        <w:pStyle w:val="R-10"/>
      </w:pPr>
      <w:r>
        <w:t xml:space="preserve">    </w:t>
      </w:r>
      <w:proofErr w:type="spellStart"/>
      <w:r>
        <w:t>color.position</w:t>
      </w:r>
      <w:proofErr w:type="spellEnd"/>
      <w:r>
        <w:t xml:space="preserve">[1:4], </w:t>
      </w:r>
      <w:proofErr w:type="spellStart"/>
      <w:r>
        <w:t>cex</w:t>
      </w:r>
      <w:proofErr w:type="spellEnd"/>
      <w:r>
        <w:t xml:space="preserve"> = 1, </w:t>
      </w:r>
      <w:proofErr w:type="spellStart"/>
      <w:r>
        <w:t>bty</w:t>
      </w:r>
      <w:proofErr w:type="spellEnd"/>
      <w:r>
        <w:t xml:space="preserve"> = "n")</w:t>
      </w:r>
    </w:p>
    <w:p w14:paraId="6E493FA4" w14:textId="77777777" w:rsidR="00CB30DD" w:rsidRDefault="00CB30DD" w:rsidP="00CB30DD">
      <w:pPr>
        <w:pStyle w:val="R-10"/>
      </w:pPr>
      <w:r>
        <w:t>&gt; legend(locator(1), legend = levels(</w:t>
      </w:r>
      <w:proofErr w:type="spellStart"/>
      <w:r>
        <w:t>fb$Position</w:t>
      </w:r>
      <w:proofErr w:type="spellEnd"/>
      <w:r>
        <w:t xml:space="preserve">)[5:7], </w:t>
      </w:r>
      <w:proofErr w:type="spellStart"/>
      <w:r>
        <w:t>lty</w:t>
      </w:r>
      <w:proofErr w:type="spellEnd"/>
      <w:r>
        <w:t xml:space="preserve"> = 1, col =</w:t>
      </w:r>
    </w:p>
    <w:p w14:paraId="0B1B6327" w14:textId="77777777" w:rsidR="00CB30DD" w:rsidRDefault="00CB30DD" w:rsidP="00CB30DD">
      <w:pPr>
        <w:pStyle w:val="R-10"/>
      </w:pPr>
      <w:r>
        <w:t xml:space="preserve">    </w:t>
      </w:r>
      <w:proofErr w:type="spellStart"/>
      <w:r>
        <w:t>color.position</w:t>
      </w:r>
      <w:proofErr w:type="spellEnd"/>
      <w:r>
        <w:t xml:space="preserve">[5:7], </w:t>
      </w:r>
      <w:proofErr w:type="spellStart"/>
      <w:r>
        <w:t>cex</w:t>
      </w:r>
      <w:proofErr w:type="spellEnd"/>
      <w:r>
        <w:t xml:space="preserve"> = 1, </w:t>
      </w:r>
      <w:proofErr w:type="spellStart"/>
      <w:r>
        <w:t>bty</w:t>
      </w:r>
      <w:proofErr w:type="spellEnd"/>
      <w:r>
        <w:t xml:space="preserve"> = "n")</w:t>
      </w:r>
    </w:p>
    <w:p w14:paraId="34B78A4A" w14:textId="4292E4A1" w:rsidR="00CB30DD" w:rsidRDefault="006E2E0E" w:rsidP="00CB30DD">
      <w:r w:rsidRPr="006E2E0E">
        <w:rPr>
          <w:noProof/>
        </w:rPr>
        <w:drawing>
          <wp:inline distT="0" distB="0" distL="0" distR="0" wp14:anchorId="1859CD95" wp14:editId="191F0BB5">
            <wp:extent cx="6858000" cy="4102100"/>
            <wp:effectExtent l="0" t="0" r="0" b="0"/>
            <wp:docPr id="1506198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198573" name=""/>
                    <pic:cNvPicPr/>
                  </pic:nvPicPr>
                  <pic:blipFill>
                    <a:blip r:embed="rId17"/>
                    <a:stretch>
                      <a:fillRect/>
                    </a:stretch>
                  </pic:blipFill>
                  <pic:spPr>
                    <a:xfrm>
                      <a:off x="0" y="0"/>
                      <a:ext cx="6858000" cy="4102100"/>
                    </a:xfrm>
                    <a:prstGeom prst="rect">
                      <a:avLst/>
                    </a:prstGeom>
                  </pic:spPr>
                </pic:pic>
              </a:graphicData>
            </a:graphic>
          </wp:inline>
        </w:drawing>
      </w:r>
    </w:p>
    <w:p w14:paraId="0040F86D" w14:textId="77777777" w:rsidR="00CB30DD" w:rsidRDefault="00CB30DD" w:rsidP="00CB30DD"/>
    <w:p w14:paraId="57872245" w14:textId="071C304F" w:rsidR="00CB30DD" w:rsidRDefault="00CB30DD" w:rsidP="00CB30DD">
      <w:pPr>
        <w:ind w:left="720"/>
      </w:pPr>
      <w:r>
        <w:t xml:space="preserve">This particular player has a small arm and hand length. Because these variables have a </w:t>
      </w:r>
      <w:r w:rsidR="006E2E0E">
        <w:t>pos</w:t>
      </w:r>
      <w:r w:rsidR="00712414">
        <w:t>itive</w:t>
      </w:r>
      <w:r>
        <w:t xml:space="preserve"> coefficient for PC #2, this is why observation #124 has the </w:t>
      </w:r>
      <w:r w:rsidR="00712414">
        <w:t>smalles</w:t>
      </w:r>
      <w:r w:rsidR="006F7542">
        <w:t>t</w:t>
      </w:r>
      <w:r>
        <w:t xml:space="preserve"> PC #2 value. </w:t>
      </w:r>
    </w:p>
    <w:p w14:paraId="763AA581" w14:textId="77777777" w:rsidR="00CB30DD" w:rsidRDefault="00CB30DD" w:rsidP="00CB30DD"/>
    <w:p w14:paraId="42EC386E" w14:textId="77777777" w:rsidR="00CB30DD" w:rsidRDefault="00CB30DD" w:rsidP="00CB30DD">
      <w:r>
        <w:lastRenderedPageBreak/>
        <w:t xml:space="preserve"> </w:t>
      </w:r>
    </w:p>
    <w:p w14:paraId="7B3DA375" w14:textId="5926D0CA" w:rsidR="00CB30DD" w:rsidRDefault="00CB30DD" w:rsidP="00CB30DD">
      <w:pPr>
        <w:pStyle w:val="ListParagraph"/>
      </w:pPr>
      <w:r>
        <w:t xml:space="preserve">The examination of the parallel coordinate plot suggested observations like 122 stood out from the rest. Why didn’t this occur here? These observations stood out with respect to the </w:t>
      </w:r>
      <w:proofErr w:type="spellStart"/>
      <w:r>
        <w:t>OverallGrade</w:t>
      </w:r>
      <w:proofErr w:type="spellEnd"/>
      <w:r>
        <w:t xml:space="preserve"> variable, which was not included for the PCA. Unfortunately, we do not know exactly how this variable is constructed. </w:t>
      </w:r>
    </w:p>
    <w:p w14:paraId="06B4B4FF" w14:textId="77777777" w:rsidR="00CB30DD" w:rsidRDefault="00CB30DD" w:rsidP="00CB30DD">
      <w:pPr>
        <w:pStyle w:val="ListParagraph"/>
      </w:pPr>
    </w:p>
    <w:p w14:paraId="5D9046EB" w14:textId="19610BBF" w:rsidR="00CB30DD" w:rsidRDefault="00CB30DD" w:rsidP="00F21941">
      <w:pPr>
        <w:pStyle w:val="ListParagraph"/>
        <w:numPr>
          <w:ilvl w:val="1"/>
          <w:numId w:val="8"/>
        </w:numPr>
      </w:pPr>
      <w:r>
        <w:t xml:space="preserve">(4 points) Again using the plot from </w:t>
      </w:r>
      <w:r w:rsidR="00867B96">
        <w:t>e)</w:t>
      </w:r>
      <w:r>
        <w:t xml:space="preserve">, discuss the differences between the PC scores with respect to the position of the player. Include characteristics of the PCs in your discussion. </w:t>
      </w:r>
    </w:p>
    <w:p w14:paraId="02FD8CA0" w14:textId="77777777" w:rsidR="00CB30DD" w:rsidRDefault="00CB30DD" w:rsidP="00CB30DD">
      <w:pPr>
        <w:pStyle w:val="ListParagraph"/>
      </w:pPr>
    </w:p>
    <w:p w14:paraId="54089524" w14:textId="2C5734B0" w:rsidR="00CB30DD" w:rsidRDefault="00CB30DD" w:rsidP="00CB30DD">
      <w:pPr>
        <w:pStyle w:val="ListParagraph"/>
      </w:pPr>
      <w:r>
        <w:t xml:space="preserve">The OL players all have </w:t>
      </w:r>
      <w:r w:rsidR="00901922">
        <w:t>large</w:t>
      </w:r>
      <w:r>
        <w:t xml:space="preserve"> PC #1 values relative to the other players. As shown on the parallel coordinate plot, these players had low jumping values while having larger weights and timed variables values. Because the coefficients for jumping variables are </w:t>
      </w:r>
      <w:r w:rsidR="00901922">
        <w:t>negative</w:t>
      </w:r>
      <w:r>
        <w:t xml:space="preserve"> and for weight and timed variables are </w:t>
      </w:r>
      <w:r w:rsidR="00901922">
        <w:t>positive</w:t>
      </w:r>
      <w:r>
        <w:t xml:space="preserve">, this leads to the small PC #1 values. </w:t>
      </w:r>
    </w:p>
    <w:p w14:paraId="684E56B4" w14:textId="77777777" w:rsidR="00CB30DD" w:rsidRDefault="00CB30DD" w:rsidP="00CB30DD">
      <w:pPr>
        <w:pStyle w:val="ListParagraph"/>
      </w:pPr>
    </w:p>
    <w:p w14:paraId="206112F5" w14:textId="686EAD0E" w:rsidR="00CB30DD" w:rsidRDefault="00CB30DD" w:rsidP="00CB30DD">
      <w:pPr>
        <w:pStyle w:val="ListParagraph"/>
      </w:pPr>
      <w:r>
        <w:t xml:space="preserve">The DB players all have relatively </w:t>
      </w:r>
      <w:r w:rsidR="00901922">
        <w:t>small</w:t>
      </w:r>
      <w:r>
        <w:t xml:space="preserve"> PC #1 values. These players tend to have long jumps (</w:t>
      </w:r>
      <w:r w:rsidR="00901922">
        <w:t>negative</w:t>
      </w:r>
      <w:r>
        <w:t xml:space="preserve"> coefficients for PC #1) while also being smaller in height and weight, smaller bench press values, and faster timed variables (</w:t>
      </w:r>
      <w:r w:rsidR="00901922">
        <w:t>positive</w:t>
      </w:r>
      <w:r>
        <w:t xml:space="preserve"> coefficients for PC #1). </w:t>
      </w:r>
    </w:p>
    <w:p w14:paraId="4720F321" w14:textId="77777777" w:rsidR="00CB30DD" w:rsidRDefault="00CB30DD" w:rsidP="00CB30DD">
      <w:pPr>
        <w:pStyle w:val="ListParagraph"/>
      </w:pPr>
    </w:p>
    <w:p w14:paraId="561C26AF" w14:textId="77777777" w:rsidR="00CB30DD" w:rsidRDefault="00CB30DD" w:rsidP="00CB30DD">
      <w:pPr>
        <w:pStyle w:val="ListParagraph"/>
      </w:pPr>
      <w:r>
        <w:t xml:space="preserve">For those with a football background, having the TE players as the next closest to OL players should be expected because tight ends tend to line up next to the offensive lineman before a play starts. </w:t>
      </w:r>
    </w:p>
    <w:p w14:paraId="522A3F79" w14:textId="3900DCC2" w:rsidR="00CB30DD" w:rsidRDefault="00CB30DD" w:rsidP="00CB30DD">
      <w:pPr>
        <w:spacing w:after="200" w:line="276" w:lineRule="auto"/>
      </w:pPr>
    </w:p>
    <w:p w14:paraId="39D1EA90" w14:textId="6747E7EE" w:rsidR="00CB30DD" w:rsidRDefault="00CB30DD" w:rsidP="00F21941">
      <w:pPr>
        <w:pStyle w:val="ListParagraph"/>
        <w:numPr>
          <w:ilvl w:val="1"/>
          <w:numId w:val="8"/>
        </w:numPr>
      </w:pPr>
      <w:r>
        <w:t xml:space="preserve">(4 points) Construct a 3D plot of the PC scores using </w:t>
      </w:r>
      <w:r w:rsidRPr="008E727D">
        <w:rPr>
          <w:rFonts w:ascii="Courier New" w:hAnsi="Courier New" w:cs="Courier New"/>
        </w:rPr>
        <w:t>plot3d()</w:t>
      </w:r>
      <w:r>
        <w:t xml:space="preserve"> and common x-, y-, and z-axis limits. Color the plotting points using the position of players (same color scheme in </w:t>
      </w:r>
      <w:r w:rsidR="00867B96">
        <w:t>1)b)</w:t>
      </w:r>
      <w:r>
        <w:t xml:space="preserve">). Are there any new items that were not apparent with the bubble plot? Explain. </w:t>
      </w:r>
    </w:p>
    <w:p w14:paraId="107EB4CE" w14:textId="77777777" w:rsidR="006F5C9F" w:rsidRDefault="006F5C9F" w:rsidP="00CB30DD"/>
    <w:p w14:paraId="07EE802E" w14:textId="45050C26" w:rsidR="00CB30DD" w:rsidRDefault="00CB30DD" w:rsidP="00CB30DD">
      <w:pPr>
        <w:pStyle w:val="R-10"/>
      </w:pPr>
      <w:r>
        <w:t>&gt; library(</w:t>
      </w:r>
      <w:proofErr w:type="spellStart"/>
      <w:r>
        <w:t>rgl</w:t>
      </w:r>
      <w:proofErr w:type="spellEnd"/>
      <w:r>
        <w:t>)</w:t>
      </w:r>
    </w:p>
    <w:p w14:paraId="63B821DA" w14:textId="27B0FF4D" w:rsidR="00CB30DD" w:rsidRDefault="00CB30DD" w:rsidP="00CB30DD">
      <w:pPr>
        <w:pStyle w:val="R-10"/>
      </w:pPr>
      <w:r>
        <w:t xml:space="preserve">&gt; </w:t>
      </w:r>
      <w:proofErr w:type="spellStart"/>
      <w:r>
        <w:t>common.limits</w:t>
      </w:r>
      <w:proofErr w:type="spellEnd"/>
      <w:r w:rsidR="00091523">
        <w:t xml:space="preserve"> </w:t>
      </w:r>
      <w:r>
        <w:t>&lt;-</w:t>
      </w:r>
      <w:r w:rsidR="00091523">
        <w:t xml:space="preserve"> </w:t>
      </w:r>
      <w:r>
        <w:t>c(min(</w:t>
      </w:r>
      <w:proofErr w:type="spellStart"/>
      <w:r>
        <w:t>score.cor</w:t>
      </w:r>
      <w:proofErr w:type="spellEnd"/>
      <w:r>
        <w:t>[,1:3]), max(</w:t>
      </w:r>
      <w:proofErr w:type="spellStart"/>
      <w:r>
        <w:t>score.cor</w:t>
      </w:r>
      <w:proofErr w:type="spellEnd"/>
      <w:r>
        <w:t>[,1:3]))</w:t>
      </w:r>
    </w:p>
    <w:p w14:paraId="29F78A6E" w14:textId="77777777" w:rsidR="00CB30DD" w:rsidRDefault="00CB30DD" w:rsidP="00CB30DD">
      <w:pPr>
        <w:pStyle w:val="R-10"/>
      </w:pPr>
      <w:r>
        <w:t xml:space="preserve">&gt; plot3d(x = </w:t>
      </w:r>
      <w:proofErr w:type="spellStart"/>
      <w:r>
        <w:t>score.cor</w:t>
      </w:r>
      <w:proofErr w:type="spellEnd"/>
      <w:r>
        <w:t xml:space="preserve">[,1], y = </w:t>
      </w:r>
      <w:proofErr w:type="spellStart"/>
      <w:r>
        <w:t>score.cor</w:t>
      </w:r>
      <w:proofErr w:type="spellEnd"/>
      <w:r>
        <w:t xml:space="preserve">[,2], z = </w:t>
      </w:r>
      <w:proofErr w:type="spellStart"/>
      <w:r>
        <w:t>score.cor</w:t>
      </w:r>
      <w:proofErr w:type="spellEnd"/>
      <w:r>
        <w:t xml:space="preserve">[,3], </w:t>
      </w:r>
      <w:proofErr w:type="spellStart"/>
      <w:r>
        <w:t>xlab</w:t>
      </w:r>
      <w:proofErr w:type="spellEnd"/>
      <w:r>
        <w:t xml:space="preserve"> = "PC #1", </w:t>
      </w:r>
    </w:p>
    <w:p w14:paraId="18865676" w14:textId="77777777" w:rsidR="00CB30DD" w:rsidRDefault="00CB30DD" w:rsidP="00CB30DD">
      <w:pPr>
        <w:pStyle w:val="R-10"/>
      </w:pPr>
      <w:r>
        <w:t xml:space="preserve">    </w:t>
      </w:r>
      <w:proofErr w:type="spellStart"/>
      <w:r>
        <w:t>ylab</w:t>
      </w:r>
      <w:proofErr w:type="spellEnd"/>
      <w:r>
        <w:t xml:space="preserve"> = "PC #2", </w:t>
      </w:r>
      <w:proofErr w:type="spellStart"/>
      <w:r>
        <w:t>zlab</w:t>
      </w:r>
      <w:proofErr w:type="spellEnd"/>
      <w:r>
        <w:t xml:space="preserve"> = "PC #3", type = "h", </w:t>
      </w:r>
      <w:proofErr w:type="spellStart"/>
      <w:r>
        <w:t>xlim</w:t>
      </w:r>
      <w:proofErr w:type="spellEnd"/>
      <w:r>
        <w:t xml:space="preserve"> = </w:t>
      </w:r>
      <w:proofErr w:type="spellStart"/>
      <w:r>
        <w:t>common.limits</w:t>
      </w:r>
      <w:proofErr w:type="spellEnd"/>
      <w:r>
        <w:t xml:space="preserve">, </w:t>
      </w:r>
      <w:proofErr w:type="spellStart"/>
      <w:r>
        <w:t>ylim</w:t>
      </w:r>
      <w:proofErr w:type="spellEnd"/>
      <w:r>
        <w:t xml:space="preserve"> = </w:t>
      </w:r>
    </w:p>
    <w:p w14:paraId="74AF9EB1" w14:textId="77777777" w:rsidR="00CB30DD" w:rsidRDefault="00CB30DD" w:rsidP="00CB30DD">
      <w:pPr>
        <w:pStyle w:val="R-10"/>
      </w:pPr>
      <w:r>
        <w:t xml:space="preserve">    </w:t>
      </w:r>
      <w:proofErr w:type="spellStart"/>
      <w:r>
        <w:t>common.limits</w:t>
      </w:r>
      <w:proofErr w:type="spellEnd"/>
      <w:r>
        <w:t xml:space="preserve">, </w:t>
      </w:r>
      <w:proofErr w:type="spellStart"/>
      <w:r>
        <w:t>zlim</w:t>
      </w:r>
      <w:proofErr w:type="spellEnd"/>
      <w:r>
        <w:t xml:space="preserve"> = </w:t>
      </w:r>
      <w:proofErr w:type="spellStart"/>
      <w:r>
        <w:t>common.limits</w:t>
      </w:r>
      <w:proofErr w:type="spellEnd"/>
      <w:r>
        <w:t>)</w:t>
      </w:r>
    </w:p>
    <w:p w14:paraId="1067E47D" w14:textId="77777777" w:rsidR="00CB30DD" w:rsidRDefault="00CB30DD" w:rsidP="00CB30DD">
      <w:pPr>
        <w:pStyle w:val="R-10"/>
      </w:pPr>
      <w:r>
        <w:t xml:space="preserve">&gt; plot3d(x = </w:t>
      </w:r>
      <w:proofErr w:type="spellStart"/>
      <w:r>
        <w:t>score.cor</w:t>
      </w:r>
      <w:proofErr w:type="spellEnd"/>
      <w:r>
        <w:t xml:space="preserve">[,1], y = </w:t>
      </w:r>
      <w:proofErr w:type="spellStart"/>
      <w:r>
        <w:t>score.cor</w:t>
      </w:r>
      <w:proofErr w:type="spellEnd"/>
      <w:r>
        <w:t xml:space="preserve">[,2], z = </w:t>
      </w:r>
      <w:proofErr w:type="spellStart"/>
      <w:r>
        <w:t>score.cor</w:t>
      </w:r>
      <w:proofErr w:type="spellEnd"/>
      <w:r>
        <w:t xml:space="preserve">[,3], add = TRUE, col = </w:t>
      </w:r>
    </w:p>
    <w:p w14:paraId="7CB5505F" w14:textId="49D71D0A" w:rsidR="00CB30DD" w:rsidRDefault="00CB30DD" w:rsidP="00CB30DD">
      <w:pPr>
        <w:pStyle w:val="R-10"/>
      </w:pPr>
      <w:r>
        <w:t xml:space="preserve">    </w:t>
      </w:r>
      <w:proofErr w:type="spellStart"/>
      <w:r w:rsidR="0001550E">
        <w:t>Position.color</w:t>
      </w:r>
      <w:proofErr w:type="spellEnd"/>
      <w:r w:rsidR="0001550E">
        <w:t>,</w:t>
      </w:r>
      <w:r>
        <w:t xml:space="preserve"> size = 6)</w:t>
      </w:r>
    </w:p>
    <w:p w14:paraId="52D938DB" w14:textId="77777777" w:rsidR="00CB30DD" w:rsidRDefault="00CB30DD" w:rsidP="00CB30DD">
      <w:pPr>
        <w:pStyle w:val="R-10"/>
      </w:pPr>
      <w:r>
        <w:t xml:space="preserve">&gt; persp3d(x = </w:t>
      </w:r>
      <w:proofErr w:type="spellStart"/>
      <w:r>
        <w:t>common.limits</w:t>
      </w:r>
      <w:proofErr w:type="spellEnd"/>
      <w:r>
        <w:t xml:space="preserve">, y = </w:t>
      </w:r>
      <w:proofErr w:type="spellStart"/>
      <w:r>
        <w:t>common.limits</w:t>
      </w:r>
      <w:proofErr w:type="spellEnd"/>
      <w:r>
        <w:t xml:space="preserve">, z = matrix(data = c(0,0,0,0), </w:t>
      </w:r>
      <w:proofErr w:type="spellStart"/>
      <w:r>
        <w:t>nrow</w:t>
      </w:r>
      <w:proofErr w:type="spellEnd"/>
      <w:r>
        <w:t xml:space="preserve"> </w:t>
      </w:r>
    </w:p>
    <w:p w14:paraId="72671C92" w14:textId="77777777" w:rsidR="00CB30DD" w:rsidRDefault="00CB30DD" w:rsidP="00CB30DD">
      <w:pPr>
        <w:pStyle w:val="R-10"/>
      </w:pPr>
      <w:r>
        <w:t xml:space="preserve">    = 2, </w:t>
      </w:r>
      <w:proofErr w:type="spellStart"/>
      <w:r>
        <w:t>ncol</w:t>
      </w:r>
      <w:proofErr w:type="spellEnd"/>
      <w:r>
        <w:t xml:space="preserve"> = 2), add = TRUE, col = "green") #Put a plane on the plot</w:t>
      </w:r>
    </w:p>
    <w:p w14:paraId="78C00645" w14:textId="77777777" w:rsidR="00CB30DD" w:rsidRDefault="00CB30DD" w:rsidP="00CB30DD">
      <w:pPr>
        <w:pStyle w:val="R-10"/>
      </w:pPr>
      <w:r>
        <w:t>&gt; grid3d(side = c("x", "y", "z"), col = "</w:t>
      </w:r>
      <w:proofErr w:type="spellStart"/>
      <w:r>
        <w:t>lightgray</w:t>
      </w:r>
      <w:proofErr w:type="spellEnd"/>
      <w:r>
        <w:t>")</w:t>
      </w:r>
    </w:p>
    <w:p w14:paraId="79BD815F" w14:textId="77777777" w:rsidR="00CB30DD" w:rsidRDefault="00CB30DD" w:rsidP="00CB30DD">
      <w:pPr>
        <w:pStyle w:val="R-10"/>
      </w:pPr>
      <w:r>
        <w:t xml:space="preserve">&gt; text3d(x = </w:t>
      </w:r>
      <w:proofErr w:type="spellStart"/>
      <w:r>
        <w:t>score.cor</w:t>
      </w:r>
      <w:proofErr w:type="spellEnd"/>
      <w:r>
        <w:t xml:space="preserve">[,1], y = </w:t>
      </w:r>
      <w:proofErr w:type="spellStart"/>
      <w:r>
        <w:t>score.cor</w:t>
      </w:r>
      <w:proofErr w:type="spellEnd"/>
      <w:r>
        <w:t xml:space="preserve">[,2], z = </w:t>
      </w:r>
      <w:proofErr w:type="spellStart"/>
      <w:r>
        <w:t>score.cor</w:t>
      </w:r>
      <w:proofErr w:type="spellEnd"/>
      <w:r>
        <w:t xml:space="preserve">[,3] + 0.2, text = </w:t>
      </w:r>
    </w:p>
    <w:p w14:paraId="3157F623" w14:textId="77777777" w:rsidR="00FC716A" w:rsidRDefault="00CB30DD" w:rsidP="00CB30DD">
      <w:pPr>
        <w:pStyle w:val="R-10"/>
      </w:pPr>
      <w:r>
        <w:t xml:space="preserve">    1:nrow(fb))</w:t>
      </w:r>
    </w:p>
    <w:p w14:paraId="76190089" w14:textId="537457C5" w:rsidR="00CB30DD" w:rsidRDefault="00CB30DD" w:rsidP="00CB30DD">
      <w:pPr>
        <w:pStyle w:val="R-10"/>
      </w:pPr>
      <w:r>
        <w:lastRenderedPageBreak/>
        <w:t xml:space="preserve"> </w:t>
      </w:r>
      <w:r w:rsidR="00FC716A" w:rsidRPr="00FC716A">
        <w:rPr>
          <w:noProof/>
        </w:rPr>
        <w:drawing>
          <wp:inline distT="0" distB="0" distL="0" distR="0" wp14:anchorId="4F040473" wp14:editId="67B3166F">
            <wp:extent cx="4733960" cy="3667152"/>
            <wp:effectExtent l="0" t="0" r="9525" b="9525"/>
            <wp:docPr id="1179123753" name="Picture 1" descr="A diagram of a cube with numbers and do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123753" name="Picture 1" descr="A diagram of a cube with numbers and dots&#10;&#10;AI-generated content may be incorrect."/>
                    <pic:cNvPicPr/>
                  </pic:nvPicPr>
                  <pic:blipFill>
                    <a:blip r:embed="rId18"/>
                    <a:stretch>
                      <a:fillRect/>
                    </a:stretch>
                  </pic:blipFill>
                  <pic:spPr>
                    <a:xfrm>
                      <a:off x="0" y="0"/>
                      <a:ext cx="4733960" cy="3667152"/>
                    </a:xfrm>
                    <a:prstGeom prst="rect">
                      <a:avLst/>
                    </a:prstGeom>
                  </pic:spPr>
                </pic:pic>
              </a:graphicData>
            </a:graphic>
          </wp:inline>
        </w:drawing>
      </w:r>
    </w:p>
    <w:p w14:paraId="636FDEE4" w14:textId="77777777" w:rsidR="00FC716A" w:rsidRDefault="00FC716A" w:rsidP="00CB30DD">
      <w:pPr>
        <w:pStyle w:val="R-10"/>
      </w:pPr>
    </w:p>
    <w:p w14:paraId="38367EAE" w14:textId="77777777" w:rsidR="00CB30DD" w:rsidRDefault="00CB30DD" w:rsidP="00CB30DD">
      <w:pPr>
        <w:pStyle w:val="ListParagraph"/>
      </w:pPr>
    </w:p>
    <w:p w14:paraId="1DA6BD3E" w14:textId="60075228" w:rsidR="00CB30DD" w:rsidRDefault="00BD5EEA" w:rsidP="00CB30DD">
      <w:pPr>
        <w:pStyle w:val="ListParagraph"/>
      </w:pPr>
      <w:r>
        <w:t xml:space="preserve">Yes, there are some </w:t>
      </w:r>
      <w:r w:rsidR="00CB30DD">
        <w:t xml:space="preserve">outliers more easily detected with this plot. In particular, observation #15 has a distinctly different PC #3 value in comparison to the other observations. This player is </w:t>
      </w:r>
    </w:p>
    <w:p w14:paraId="20B6B9CF" w14:textId="77777777" w:rsidR="00CB30DD" w:rsidRDefault="00CB30DD" w:rsidP="00CB30DD">
      <w:pPr>
        <w:pStyle w:val="ListParagraph"/>
      </w:pPr>
    </w:p>
    <w:p w14:paraId="1D02FC37" w14:textId="77777777" w:rsidR="00CB30DD" w:rsidRDefault="00CB30DD" w:rsidP="00CB30DD">
      <w:pPr>
        <w:pStyle w:val="R-10"/>
      </w:pPr>
      <w:r>
        <w:t>&gt; fb[15,]</w:t>
      </w:r>
    </w:p>
    <w:p w14:paraId="16927E6F" w14:textId="77777777" w:rsidR="00CB30DD" w:rsidRDefault="00CB30DD" w:rsidP="00CB30DD">
      <w:pPr>
        <w:pStyle w:val="R-10"/>
      </w:pPr>
      <w:r>
        <w:t xml:space="preserve">            Player        College Position </w:t>
      </w:r>
      <w:proofErr w:type="spellStart"/>
      <w:r>
        <w:t>OverallGrade</w:t>
      </w:r>
      <w:proofErr w:type="spellEnd"/>
      <w:r>
        <w:t xml:space="preserve"> Height </w:t>
      </w:r>
      <w:proofErr w:type="spellStart"/>
      <w:r>
        <w:t>ArmLength</w:t>
      </w:r>
      <w:proofErr w:type="spellEnd"/>
      <w:r>
        <w:t xml:space="preserve"> Weight</w:t>
      </w:r>
    </w:p>
    <w:p w14:paraId="0D09217F" w14:textId="77777777" w:rsidR="00CB30DD" w:rsidRDefault="00CB30DD" w:rsidP="00CB30DD">
      <w:pPr>
        <w:pStyle w:val="R-10"/>
      </w:pPr>
      <w:r>
        <w:t>15 Bodine, Russell North Carolina       OL          5.3     75      32.5    310</w:t>
      </w:r>
    </w:p>
    <w:p w14:paraId="3256CF51" w14:textId="77777777" w:rsidR="00CB30DD" w:rsidRDefault="00CB30DD" w:rsidP="00CB30DD">
      <w:pPr>
        <w:pStyle w:val="R-10"/>
      </w:pPr>
      <w:r>
        <w:t xml:space="preserve">   </w:t>
      </w:r>
      <w:proofErr w:type="spellStart"/>
      <w:r>
        <w:t>HandLength</w:t>
      </w:r>
      <w:proofErr w:type="spellEnd"/>
      <w:r>
        <w:t xml:space="preserve"> Dash40 </w:t>
      </w:r>
      <w:proofErr w:type="spellStart"/>
      <w:r>
        <w:t>BenchPress</w:t>
      </w:r>
      <w:proofErr w:type="spellEnd"/>
      <w:r>
        <w:t xml:space="preserve"> </w:t>
      </w:r>
      <w:proofErr w:type="spellStart"/>
      <w:r>
        <w:t>VerticalJump</w:t>
      </w:r>
      <w:proofErr w:type="spellEnd"/>
      <w:r>
        <w:t xml:space="preserve"> </w:t>
      </w:r>
      <w:proofErr w:type="spellStart"/>
      <w:r>
        <w:t>BroadJump</w:t>
      </w:r>
      <w:proofErr w:type="spellEnd"/>
      <w:r>
        <w:t xml:space="preserve"> Cone3Drill Shuttle20</w:t>
      </w:r>
    </w:p>
    <w:p w14:paraId="475C2985" w14:textId="77777777" w:rsidR="00CB30DD" w:rsidRDefault="00CB30DD" w:rsidP="00CB30DD">
      <w:pPr>
        <w:pStyle w:val="R-10"/>
      </w:pPr>
      <w:r>
        <w:t>15         10   5.18         42           29       109       8.26      4.66</w:t>
      </w:r>
    </w:p>
    <w:p w14:paraId="35B1BE04" w14:textId="77777777" w:rsidR="00CB30DD" w:rsidRDefault="00CB30DD" w:rsidP="00CB30DD">
      <w:pPr>
        <w:pStyle w:val="R-10"/>
      </w:pPr>
    </w:p>
    <w:p w14:paraId="7ED36C1A" w14:textId="77777777" w:rsidR="00CB30DD" w:rsidRDefault="00CB30DD" w:rsidP="00CB30DD">
      <w:pPr>
        <w:pStyle w:val="R-10"/>
      </w:pPr>
      <w:r>
        <w:t xml:space="preserve">&gt; </w:t>
      </w:r>
      <w:proofErr w:type="spellStart"/>
      <w:r>
        <w:t>score.cor</w:t>
      </w:r>
      <w:proofErr w:type="spellEnd"/>
      <w:r>
        <w:t>[15,1:3]</w:t>
      </w:r>
    </w:p>
    <w:p w14:paraId="0FE71AAF" w14:textId="77777777" w:rsidR="00CB30DD" w:rsidRDefault="00CB30DD" w:rsidP="00CB30DD">
      <w:pPr>
        <w:pStyle w:val="R-10"/>
      </w:pPr>
      <w:r>
        <w:t xml:space="preserve">    Comp.1     Comp.2     Comp.3 </w:t>
      </w:r>
    </w:p>
    <w:p w14:paraId="2FF75B28" w14:textId="77777777" w:rsidR="00CB30DD" w:rsidRDefault="00CB30DD" w:rsidP="00CB30DD">
      <w:pPr>
        <w:pStyle w:val="R-10"/>
      </w:pPr>
      <w:r>
        <w:t>-4.1835794  0.9203304 -2.6214240</w:t>
      </w:r>
    </w:p>
    <w:p w14:paraId="13E7C00B" w14:textId="77777777" w:rsidR="00BD5EEA" w:rsidRDefault="00BD5EEA" w:rsidP="00CB30DD">
      <w:pPr>
        <w:ind w:left="720"/>
      </w:pPr>
    </w:p>
    <w:p w14:paraId="3F70CE1F" w14:textId="77777777" w:rsidR="00CB30DD" w:rsidRDefault="00CB30DD" w:rsidP="00CB30DD">
      <w:pPr>
        <w:ind w:left="720"/>
      </w:pPr>
      <w:r>
        <w:t>Below is his line highlighted on the parallel coordinate plot:</w:t>
      </w:r>
    </w:p>
    <w:p w14:paraId="65A044C4" w14:textId="77777777" w:rsidR="00CB30DD" w:rsidRDefault="00CB30DD" w:rsidP="00CB30DD">
      <w:pPr>
        <w:ind w:left="720"/>
      </w:pPr>
    </w:p>
    <w:p w14:paraId="507AF44F" w14:textId="4933132E" w:rsidR="00CB30DD" w:rsidRDefault="00CB30DD" w:rsidP="00CB30DD">
      <w:pPr>
        <w:pStyle w:val="R-10"/>
      </w:pPr>
      <w:r>
        <w:t xml:space="preserve">&gt; </w:t>
      </w:r>
      <w:proofErr w:type="spellStart"/>
      <w:r>
        <w:t>new.lwd</w:t>
      </w:r>
      <w:proofErr w:type="spellEnd"/>
      <w:r w:rsidR="000B71DC">
        <w:t xml:space="preserve"> </w:t>
      </w:r>
      <w:r>
        <w:t>&lt;-</w:t>
      </w:r>
      <w:r w:rsidR="000B71DC">
        <w:t xml:space="preserve"> </w:t>
      </w:r>
      <w:r>
        <w:t>c(rep(x = 1, times = 14), 5, rep(x = 1, times = 129-15))</w:t>
      </w:r>
    </w:p>
    <w:p w14:paraId="17FB6420" w14:textId="77777777" w:rsidR="00CB30DD" w:rsidRDefault="00CB30DD" w:rsidP="00CB30DD">
      <w:pPr>
        <w:pStyle w:val="R-10"/>
      </w:pPr>
      <w:r>
        <w:t xml:space="preserve">&gt; </w:t>
      </w:r>
      <w:proofErr w:type="spellStart"/>
      <w:r>
        <w:t>parcoord</w:t>
      </w:r>
      <w:proofErr w:type="spellEnd"/>
      <w:r>
        <w:t xml:space="preserve">(x = fb2, col = </w:t>
      </w:r>
      <w:proofErr w:type="spellStart"/>
      <w:r>
        <w:t>Position.color</w:t>
      </w:r>
      <w:proofErr w:type="spellEnd"/>
      <w:r>
        <w:t xml:space="preserve">, </w:t>
      </w:r>
      <w:proofErr w:type="spellStart"/>
      <w:r>
        <w:t>lwd</w:t>
      </w:r>
      <w:proofErr w:type="spellEnd"/>
      <w:r>
        <w:t xml:space="preserve"> = </w:t>
      </w:r>
      <w:proofErr w:type="spellStart"/>
      <w:r>
        <w:t>new.lwd</w:t>
      </w:r>
      <w:proofErr w:type="spellEnd"/>
      <w:r>
        <w:t xml:space="preserve">, main = "Parallel </w:t>
      </w:r>
    </w:p>
    <w:p w14:paraId="223CE8E8" w14:textId="77777777" w:rsidR="00CB30DD" w:rsidRDefault="00CB30DD" w:rsidP="00CB30DD">
      <w:pPr>
        <w:pStyle w:val="R-10"/>
      </w:pPr>
      <w:r>
        <w:t xml:space="preserve">    coordinate plot")</w:t>
      </w:r>
    </w:p>
    <w:p w14:paraId="15BFD87C" w14:textId="77777777" w:rsidR="00CB30DD" w:rsidRDefault="00CB30DD" w:rsidP="00CB30DD">
      <w:pPr>
        <w:pStyle w:val="R-10"/>
      </w:pPr>
      <w:r>
        <w:t>&gt; legend(locator(1), legend = levels(</w:t>
      </w:r>
      <w:proofErr w:type="spellStart"/>
      <w:r>
        <w:t>fb$Position</w:t>
      </w:r>
      <w:proofErr w:type="spellEnd"/>
      <w:r>
        <w:t xml:space="preserve">)[1:4], </w:t>
      </w:r>
      <w:proofErr w:type="spellStart"/>
      <w:r>
        <w:t>lty</w:t>
      </w:r>
      <w:proofErr w:type="spellEnd"/>
      <w:r>
        <w:t xml:space="preserve"> = 1, col = </w:t>
      </w:r>
    </w:p>
    <w:p w14:paraId="7BE0DC78" w14:textId="77777777" w:rsidR="00CB30DD" w:rsidRDefault="00CB30DD" w:rsidP="00CB30DD">
      <w:pPr>
        <w:pStyle w:val="R-10"/>
      </w:pPr>
      <w:r>
        <w:t xml:space="preserve">    </w:t>
      </w:r>
      <w:proofErr w:type="spellStart"/>
      <w:r>
        <w:t>color.position</w:t>
      </w:r>
      <w:proofErr w:type="spellEnd"/>
      <w:r>
        <w:t xml:space="preserve">[1:4], </w:t>
      </w:r>
      <w:proofErr w:type="spellStart"/>
      <w:r>
        <w:t>cex</w:t>
      </w:r>
      <w:proofErr w:type="spellEnd"/>
      <w:r>
        <w:t xml:space="preserve"> = 1, </w:t>
      </w:r>
      <w:proofErr w:type="spellStart"/>
      <w:r>
        <w:t>bty</w:t>
      </w:r>
      <w:proofErr w:type="spellEnd"/>
      <w:r>
        <w:t xml:space="preserve"> = "n")</w:t>
      </w:r>
    </w:p>
    <w:p w14:paraId="7C76D61C" w14:textId="77777777" w:rsidR="00CB30DD" w:rsidRDefault="00CB30DD" w:rsidP="00CB30DD">
      <w:pPr>
        <w:pStyle w:val="R-10"/>
      </w:pPr>
      <w:r>
        <w:t>&gt; legend(locator(1), legend = levels(</w:t>
      </w:r>
      <w:proofErr w:type="spellStart"/>
      <w:r>
        <w:t>fb$Position</w:t>
      </w:r>
      <w:proofErr w:type="spellEnd"/>
      <w:r>
        <w:t xml:space="preserve">)[5:7], </w:t>
      </w:r>
      <w:proofErr w:type="spellStart"/>
      <w:r>
        <w:t>lty</w:t>
      </w:r>
      <w:proofErr w:type="spellEnd"/>
      <w:r>
        <w:t xml:space="preserve"> = 1, col = </w:t>
      </w:r>
    </w:p>
    <w:p w14:paraId="7600ED60" w14:textId="77777777" w:rsidR="00CB30DD" w:rsidRDefault="00CB30DD" w:rsidP="00CB30DD">
      <w:pPr>
        <w:pStyle w:val="R-10"/>
      </w:pPr>
      <w:r>
        <w:t xml:space="preserve">    </w:t>
      </w:r>
      <w:proofErr w:type="spellStart"/>
      <w:r>
        <w:t>color.position</w:t>
      </w:r>
      <w:proofErr w:type="spellEnd"/>
      <w:r>
        <w:t xml:space="preserve">[5:7], </w:t>
      </w:r>
      <w:proofErr w:type="spellStart"/>
      <w:r>
        <w:t>cex</w:t>
      </w:r>
      <w:proofErr w:type="spellEnd"/>
      <w:r>
        <w:t xml:space="preserve"> = 1, </w:t>
      </w:r>
      <w:proofErr w:type="spellStart"/>
      <w:r>
        <w:t>bty</w:t>
      </w:r>
      <w:proofErr w:type="spellEnd"/>
      <w:r>
        <w:t xml:space="preserve"> = "n")</w:t>
      </w:r>
    </w:p>
    <w:p w14:paraId="1C9F69CC" w14:textId="1C9A1C89" w:rsidR="00CB30DD" w:rsidRDefault="00C4499C" w:rsidP="00CB30DD">
      <w:r w:rsidRPr="00C4499C">
        <w:rPr>
          <w:noProof/>
        </w:rPr>
        <w:lastRenderedPageBreak/>
        <w:drawing>
          <wp:inline distT="0" distB="0" distL="0" distR="0" wp14:anchorId="5F45733B" wp14:editId="5E5F80E7">
            <wp:extent cx="6858000" cy="3820409"/>
            <wp:effectExtent l="0" t="0" r="0" b="8890"/>
            <wp:docPr id="341059278" name="Picture 1" descr="A diagram of lines and colo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059278" name="Picture 1" descr="A diagram of lines and colors&#10;&#10;AI-generated content may be incorrect."/>
                    <pic:cNvPicPr/>
                  </pic:nvPicPr>
                  <pic:blipFill rotWithShape="1">
                    <a:blip r:embed="rId19"/>
                    <a:srcRect t="9596"/>
                    <a:stretch>
                      <a:fillRect/>
                    </a:stretch>
                  </pic:blipFill>
                  <pic:spPr bwMode="auto">
                    <a:xfrm>
                      <a:off x="0" y="0"/>
                      <a:ext cx="6858000" cy="3820409"/>
                    </a:xfrm>
                    <a:prstGeom prst="rect">
                      <a:avLst/>
                    </a:prstGeom>
                    <a:ln>
                      <a:noFill/>
                    </a:ln>
                    <a:extLst>
                      <a:ext uri="{53640926-AAD7-44D8-BBD7-CCE9431645EC}">
                        <a14:shadowObscured xmlns:a14="http://schemas.microsoft.com/office/drawing/2010/main"/>
                      </a:ext>
                    </a:extLst>
                  </pic:spPr>
                </pic:pic>
              </a:graphicData>
            </a:graphic>
          </wp:inline>
        </w:drawing>
      </w:r>
    </w:p>
    <w:p w14:paraId="7B47AD06" w14:textId="77777777" w:rsidR="00E02692" w:rsidRDefault="00E02692" w:rsidP="00CB30DD"/>
    <w:p w14:paraId="2AAA7C92" w14:textId="77777777" w:rsidR="00CB30DD" w:rsidRDefault="00CB30DD" w:rsidP="00CB30DD">
      <w:pPr>
        <w:pStyle w:val="ListParagraph"/>
      </w:pPr>
      <w:r>
        <w:t xml:space="preserve">This player has the largest bench press, but also the largest time in the Cone3Drill. The bench press value is what causes him to have a low PC #3 value.  </w:t>
      </w:r>
    </w:p>
    <w:p w14:paraId="6979AF20" w14:textId="77777777" w:rsidR="00CB30DD" w:rsidRDefault="00CB30DD" w:rsidP="00CB30DD">
      <w:pPr>
        <w:pStyle w:val="ListParagraph"/>
      </w:pPr>
    </w:p>
    <w:p w14:paraId="7C404067" w14:textId="77777777" w:rsidR="00CB30DD" w:rsidRDefault="00CB30DD" w:rsidP="00CB30DD"/>
    <w:p w14:paraId="47F3B132" w14:textId="736955BB" w:rsidR="00CB30DD" w:rsidRDefault="00CB30DD" w:rsidP="00CB30DD">
      <w:pPr>
        <w:spacing w:after="200" w:line="276" w:lineRule="auto"/>
        <w:jc w:val="left"/>
      </w:pPr>
    </w:p>
    <w:sectPr w:rsidR="00CB30DD" w:rsidSect="002B6218">
      <w:footerReference w:type="default" r:id="rId20"/>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8422F71" w14:textId="77777777" w:rsidR="00E04588" w:rsidRDefault="00E04588" w:rsidP="00D310D5">
      <w:r>
        <w:separator/>
      </w:r>
    </w:p>
  </w:endnote>
  <w:endnote w:type="continuationSeparator" w:id="0">
    <w:p w14:paraId="56B740E7" w14:textId="77777777" w:rsidR="00E04588" w:rsidRDefault="00E04588" w:rsidP="00D310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57341909"/>
      <w:docPartObj>
        <w:docPartGallery w:val="Page Numbers (Bottom of Page)"/>
        <w:docPartUnique/>
      </w:docPartObj>
    </w:sdtPr>
    <w:sdtEndPr>
      <w:rPr>
        <w:noProof/>
      </w:rPr>
    </w:sdtEndPr>
    <w:sdtContent>
      <w:p w14:paraId="35CE439E" w14:textId="77777777" w:rsidR="00C04A22" w:rsidRDefault="00C04A22">
        <w:pPr>
          <w:pStyle w:val="Footer"/>
          <w:jc w:val="right"/>
        </w:pPr>
        <w:r>
          <w:fldChar w:fldCharType="begin"/>
        </w:r>
        <w:r>
          <w:instrText xml:space="preserve"> PAGE   \* MERGEFORMAT </w:instrText>
        </w:r>
        <w:r>
          <w:fldChar w:fldCharType="separate"/>
        </w:r>
        <w:r w:rsidR="00B3723B">
          <w:rPr>
            <w:noProof/>
          </w:rPr>
          <w:t>14</w:t>
        </w:r>
        <w:r>
          <w:rPr>
            <w:noProof/>
          </w:rPr>
          <w:fldChar w:fldCharType="end"/>
        </w:r>
      </w:p>
    </w:sdtContent>
  </w:sdt>
  <w:p w14:paraId="4504CB5B" w14:textId="77777777" w:rsidR="00C04A22" w:rsidRDefault="00C04A2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F17BBD3" w14:textId="77777777" w:rsidR="00E04588" w:rsidRDefault="00E04588" w:rsidP="00D310D5">
      <w:r>
        <w:separator/>
      </w:r>
    </w:p>
  </w:footnote>
  <w:footnote w:type="continuationSeparator" w:id="0">
    <w:p w14:paraId="17B11F7C" w14:textId="77777777" w:rsidR="00E04588" w:rsidRDefault="00E04588" w:rsidP="00D310D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C00DBF"/>
    <w:multiLevelType w:val="hybridMultilevel"/>
    <w:tmpl w:val="0FB022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8750766"/>
    <w:multiLevelType w:val="hybridMultilevel"/>
    <w:tmpl w:val="EB3CF2A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201C18C9"/>
    <w:multiLevelType w:val="hybridMultilevel"/>
    <w:tmpl w:val="08EA413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EFE737D"/>
    <w:multiLevelType w:val="hybridMultilevel"/>
    <w:tmpl w:val="B52017E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37A0464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460733A0"/>
    <w:multiLevelType w:val="hybridMultilevel"/>
    <w:tmpl w:val="966643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548B211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96643758">
    <w:abstractNumId w:val="7"/>
  </w:num>
  <w:num w:numId="2" w16cid:durableId="643782445">
    <w:abstractNumId w:val="4"/>
  </w:num>
  <w:num w:numId="3" w16cid:durableId="726297687">
    <w:abstractNumId w:val="1"/>
  </w:num>
  <w:num w:numId="4" w16cid:durableId="754206697">
    <w:abstractNumId w:val="2"/>
  </w:num>
  <w:num w:numId="5" w16cid:durableId="366223395">
    <w:abstractNumId w:val="0"/>
  </w:num>
  <w:num w:numId="6" w16cid:durableId="792016137">
    <w:abstractNumId w:val="3"/>
  </w:num>
  <w:num w:numId="7" w16cid:durableId="1917085623">
    <w:abstractNumId w:val="5"/>
  </w:num>
  <w:num w:numId="8" w16cid:durableId="58800107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242E5"/>
    <w:rsid w:val="000020F4"/>
    <w:rsid w:val="00006E86"/>
    <w:rsid w:val="0001550E"/>
    <w:rsid w:val="00040BAC"/>
    <w:rsid w:val="000415B0"/>
    <w:rsid w:val="00075C9D"/>
    <w:rsid w:val="0008009A"/>
    <w:rsid w:val="00091018"/>
    <w:rsid w:val="00091523"/>
    <w:rsid w:val="000A5643"/>
    <w:rsid w:val="000B24AA"/>
    <w:rsid w:val="000B71DC"/>
    <w:rsid w:val="000C08EA"/>
    <w:rsid w:val="000C130F"/>
    <w:rsid w:val="000F3AB5"/>
    <w:rsid w:val="001002A6"/>
    <w:rsid w:val="001006EC"/>
    <w:rsid w:val="0011394A"/>
    <w:rsid w:val="00157B4C"/>
    <w:rsid w:val="00171057"/>
    <w:rsid w:val="0017709B"/>
    <w:rsid w:val="00177D12"/>
    <w:rsid w:val="0018491E"/>
    <w:rsid w:val="00197BE8"/>
    <w:rsid w:val="001A03E0"/>
    <w:rsid w:val="001B7A4A"/>
    <w:rsid w:val="001C4387"/>
    <w:rsid w:val="001D0900"/>
    <w:rsid w:val="001F338A"/>
    <w:rsid w:val="001F4ED7"/>
    <w:rsid w:val="0020125F"/>
    <w:rsid w:val="002074AC"/>
    <w:rsid w:val="0021525B"/>
    <w:rsid w:val="00225C7C"/>
    <w:rsid w:val="002306E1"/>
    <w:rsid w:val="0024324F"/>
    <w:rsid w:val="00251FCE"/>
    <w:rsid w:val="0026375A"/>
    <w:rsid w:val="0027755F"/>
    <w:rsid w:val="00284C63"/>
    <w:rsid w:val="002864AB"/>
    <w:rsid w:val="002933D7"/>
    <w:rsid w:val="002B2F9D"/>
    <w:rsid w:val="002B6218"/>
    <w:rsid w:val="002B7CEF"/>
    <w:rsid w:val="002C505A"/>
    <w:rsid w:val="002D0C83"/>
    <w:rsid w:val="002D3B43"/>
    <w:rsid w:val="002E2C8B"/>
    <w:rsid w:val="002E4EE6"/>
    <w:rsid w:val="0031608D"/>
    <w:rsid w:val="0031675F"/>
    <w:rsid w:val="00325458"/>
    <w:rsid w:val="0033657E"/>
    <w:rsid w:val="00353B16"/>
    <w:rsid w:val="003606A7"/>
    <w:rsid w:val="00394ABA"/>
    <w:rsid w:val="003D046D"/>
    <w:rsid w:val="003D1F66"/>
    <w:rsid w:val="003E6765"/>
    <w:rsid w:val="003F06BA"/>
    <w:rsid w:val="004206EF"/>
    <w:rsid w:val="0042380D"/>
    <w:rsid w:val="0044449E"/>
    <w:rsid w:val="00446919"/>
    <w:rsid w:val="00446CE7"/>
    <w:rsid w:val="00451836"/>
    <w:rsid w:val="004534C7"/>
    <w:rsid w:val="0046434F"/>
    <w:rsid w:val="00483594"/>
    <w:rsid w:val="004850EC"/>
    <w:rsid w:val="004B78AF"/>
    <w:rsid w:val="004C290A"/>
    <w:rsid w:val="004C52C1"/>
    <w:rsid w:val="004C74BE"/>
    <w:rsid w:val="004D228C"/>
    <w:rsid w:val="004D531D"/>
    <w:rsid w:val="004D68EB"/>
    <w:rsid w:val="004E7BA2"/>
    <w:rsid w:val="004F644B"/>
    <w:rsid w:val="00524BA9"/>
    <w:rsid w:val="0055393C"/>
    <w:rsid w:val="00560BA8"/>
    <w:rsid w:val="005648B0"/>
    <w:rsid w:val="00567FAE"/>
    <w:rsid w:val="0057123B"/>
    <w:rsid w:val="005857A0"/>
    <w:rsid w:val="00592CB8"/>
    <w:rsid w:val="00595980"/>
    <w:rsid w:val="005B699F"/>
    <w:rsid w:val="005B7011"/>
    <w:rsid w:val="005C3B9B"/>
    <w:rsid w:val="005D485E"/>
    <w:rsid w:val="005E1EC2"/>
    <w:rsid w:val="005E6C5E"/>
    <w:rsid w:val="005E6E7D"/>
    <w:rsid w:val="006014D5"/>
    <w:rsid w:val="00622ECC"/>
    <w:rsid w:val="00653F62"/>
    <w:rsid w:val="0066175F"/>
    <w:rsid w:val="0066655C"/>
    <w:rsid w:val="00666BEB"/>
    <w:rsid w:val="00677FB6"/>
    <w:rsid w:val="00691041"/>
    <w:rsid w:val="0069393A"/>
    <w:rsid w:val="006B4DD3"/>
    <w:rsid w:val="006B64F9"/>
    <w:rsid w:val="006C38FD"/>
    <w:rsid w:val="006C5A2A"/>
    <w:rsid w:val="006E2E0E"/>
    <w:rsid w:val="006E3131"/>
    <w:rsid w:val="006F5C9F"/>
    <w:rsid w:val="006F7542"/>
    <w:rsid w:val="00712414"/>
    <w:rsid w:val="00714567"/>
    <w:rsid w:val="00744ECF"/>
    <w:rsid w:val="00757D7A"/>
    <w:rsid w:val="00765BBB"/>
    <w:rsid w:val="00765D6C"/>
    <w:rsid w:val="00767F4C"/>
    <w:rsid w:val="00774234"/>
    <w:rsid w:val="00774F7A"/>
    <w:rsid w:val="00791A19"/>
    <w:rsid w:val="0079344D"/>
    <w:rsid w:val="007B120D"/>
    <w:rsid w:val="007B3306"/>
    <w:rsid w:val="007C30FF"/>
    <w:rsid w:val="007D6ECC"/>
    <w:rsid w:val="007E017A"/>
    <w:rsid w:val="007F348A"/>
    <w:rsid w:val="007F35CB"/>
    <w:rsid w:val="008048C0"/>
    <w:rsid w:val="00817921"/>
    <w:rsid w:val="008364D8"/>
    <w:rsid w:val="00843312"/>
    <w:rsid w:val="008531AD"/>
    <w:rsid w:val="00854B94"/>
    <w:rsid w:val="008577A5"/>
    <w:rsid w:val="00863A76"/>
    <w:rsid w:val="00867B96"/>
    <w:rsid w:val="0087198D"/>
    <w:rsid w:val="008723C0"/>
    <w:rsid w:val="00874A73"/>
    <w:rsid w:val="00884CDC"/>
    <w:rsid w:val="00891B34"/>
    <w:rsid w:val="00891F49"/>
    <w:rsid w:val="00893F85"/>
    <w:rsid w:val="008B52DA"/>
    <w:rsid w:val="008E1DC8"/>
    <w:rsid w:val="008E727D"/>
    <w:rsid w:val="008E7537"/>
    <w:rsid w:val="00901363"/>
    <w:rsid w:val="00901922"/>
    <w:rsid w:val="009242E5"/>
    <w:rsid w:val="00933C47"/>
    <w:rsid w:val="00935DE2"/>
    <w:rsid w:val="00942765"/>
    <w:rsid w:val="00956F05"/>
    <w:rsid w:val="0096394C"/>
    <w:rsid w:val="009759F7"/>
    <w:rsid w:val="0099072C"/>
    <w:rsid w:val="00990EBA"/>
    <w:rsid w:val="00996F4F"/>
    <w:rsid w:val="009B4D36"/>
    <w:rsid w:val="009E0C03"/>
    <w:rsid w:val="00A11D42"/>
    <w:rsid w:val="00A12341"/>
    <w:rsid w:val="00A2061C"/>
    <w:rsid w:val="00A2618C"/>
    <w:rsid w:val="00A56A70"/>
    <w:rsid w:val="00A56D2E"/>
    <w:rsid w:val="00A60F41"/>
    <w:rsid w:val="00A62A76"/>
    <w:rsid w:val="00A64653"/>
    <w:rsid w:val="00A72F69"/>
    <w:rsid w:val="00A73D84"/>
    <w:rsid w:val="00A80F4E"/>
    <w:rsid w:val="00A850FF"/>
    <w:rsid w:val="00A860FA"/>
    <w:rsid w:val="00AC7B3B"/>
    <w:rsid w:val="00AD68CD"/>
    <w:rsid w:val="00AE463A"/>
    <w:rsid w:val="00B01FD9"/>
    <w:rsid w:val="00B04FDE"/>
    <w:rsid w:val="00B108F3"/>
    <w:rsid w:val="00B12EF9"/>
    <w:rsid w:val="00B217D2"/>
    <w:rsid w:val="00B238F3"/>
    <w:rsid w:val="00B37089"/>
    <w:rsid w:val="00B3723B"/>
    <w:rsid w:val="00B373DE"/>
    <w:rsid w:val="00B37FA3"/>
    <w:rsid w:val="00B427F1"/>
    <w:rsid w:val="00B5057B"/>
    <w:rsid w:val="00B72D5F"/>
    <w:rsid w:val="00B828AF"/>
    <w:rsid w:val="00B83475"/>
    <w:rsid w:val="00B95194"/>
    <w:rsid w:val="00BA3446"/>
    <w:rsid w:val="00BA4683"/>
    <w:rsid w:val="00BA4C85"/>
    <w:rsid w:val="00BD330F"/>
    <w:rsid w:val="00BD5EEA"/>
    <w:rsid w:val="00BE1CEA"/>
    <w:rsid w:val="00BE1E6C"/>
    <w:rsid w:val="00BE60D5"/>
    <w:rsid w:val="00BF13EC"/>
    <w:rsid w:val="00BF6523"/>
    <w:rsid w:val="00BF7124"/>
    <w:rsid w:val="00C04A22"/>
    <w:rsid w:val="00C124CE"/>
    <w:rsid w:val="00C219F1"/>
    <w:rsid w:val="00C21FB2"/>
    <w:rsid w:val="00C2534E"/>
    <w:rsid w:val="00C405A1"/>
    <w:rsid w:val="00C434B8"/>
    <w:rsid w:val="00C4499C"/>
    <w:rsid w:val="00C47EEB"/>
    <w:rsid w:val="00C50317"/>
    <w:rsid w:val="00C54D60"/>
    <w:rsid w:val="00C65582"/>
    <w:rsid w:val="00CA374E"/>
    <w:rsid w:val="00CB30DD"/>
    <w:rsid w:val="00CD104E"/>
    <w:rsid w:val="00CD1A27"/>
    <w:rsid w:val="00CD1ADF"/>
    <w:rsid w:val="00CF1C56"/>
    <w:rsid w:val="00D06D2A"/>
    <w:rsid w:val="00D16190"/>
    <w:rsid w:val="00D310D5"/>
    <w:rsid w:val="00D3442A"/>
    <w:rsid w:val="00D657AB"/>
    <w:rsid w:val="00D73A88"/>
    <w:rsid w:val="00D83624"/>
    <w:rsid w:val="00D9341B"/>
    <w:rsid w:val="00D945BE"/>
    <w:rsid w:val="00DB3A89"/>
    <w:rsid w:val="00DE6963"/>
    <w:rsid w:val="00DF152A"/>
    <w:rsid w:val="00E02692"/>
    <w:rsid w:val="00E04588"/>
    <w:rsid w:val="00E1232C"/>
    <w:rsid w:val="00E30FD9"/>
    <w:rsid w:val="00E41837"/>
    <w:rsid w:val="00E43A25"/>
    <w:rsid w:val="00E51944"/>
    <w:rsid w:val="00E56D65"/>
    <w:rsid w:val="00E75DBC"/>
    <w:rsid w:val="00E80881"/>
    <w:rsid w:val="00E84495"/>
    <w:rsid w:val="00E95683"/>
    <w:rsid w:val="00EA69B3"/>
    <w:rsid w:val="00EB29D4"/>
    <w:rsid w:val="00EB5F06"/>
    <w:rsid w:val="00EB6A5C"/>
    <w:rsid w:val="00EC5EDD"/>
    <w:rsid w:val="00EE07CF"/>
    <w:rsid w:val="00F03210"/>
    <w:rsid w:val="00F1426E"/>
    <w:rsid w:val="00F17DB2"/>
    <w:rsid w:val="00F21941"/>
    <w:rsid w:val="00F35F49"/>
    <w:rsid w:val="00F422AF"/>
    <w:rsid w:val="00F53018"/>
    <w:rsid w:val="00F539D5"/>
    <w:rsid w:val="00F607D4"/>
    <w:rsid w:val="00F71370"/>
    <w:rsid w:val="00F854BA"/>
    <w:rsid w:val="00FA15B6"/>
    <w:rsid w:val="00FB42D5"/>
    <w:rsid w:val="00FB4819"/>
    <w:rsid w:val="00FC4D96"/>
    <w:rsid w:val="00FC716A"/>
    <w:rsid w:val="00FC7D7A"/>
    <w:rsid w:val="00FE63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844884"/>
  <w15:docId w15:val="{31B0675A-9AD1-461E-91B1-302AD9EFD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imes New Roman"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344D"/>
    <w:pPr>
      <w:spacing w:after="0" w:line="240" w:lineRule="auto"/>
      <w:jc w:val="both"/>
    </w:pPr>
    <w:rPr>
      <w:rFonts w:cs="Arial"/>
      <w:szCs w:val="24"/>
    </w:rPr>
  </w:style>
  <w:style w:type="paragraph" w:styleId="Heading1">
    <w:name w:val="heading 1"/>
    <w:basedOn w:val="Normal"/>
    <w:next w:val="Normal"/>
    <w:link w:val="Heading1Char"/>
    <w:uiPriority w:val="9"/>
    <w:qFormat/>
    <w:rsid w:val="00744ECF"/>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qFormat/>
    <w:rsid w:val="005857A0"/>
    <w:pPr>
      <w:ind w:left="720"/>
    </w:pPr>
    <w:rPr>
      <w:rFonts w:ascii="Courier New" w:hAnsi="Courier New" w:cs="Times New Roman"/>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0">
    <w:name w:val="R-10"/>
    <w:basedOn w:val="Normal"/>
    <w:qFormat/>
    <w:rsid w:val="00BA4C85"/>
    <w:pPr>
      <w:ind w:left="1440" w:hanging="720"/>
      <w:jc w:val="left"/>
    </w:pPr>
    <w:rPr>
      <w:rFonts w:ascii="Courier New" w:hAnsi="Courier New" w:cs="Times New Roman"/>
      <w:sz w:val="20"/>
    </w:rPr>
  </w:style>
  <w:style w:type="paragraph" w:customStyle="1" w:styleId="R-14">
    <w:name w:val="R-14"/>
    <w:basedOn w:val="Normal"/>
    <w:qFormat/>
    <w:rsid w:val="00A56D2E"/>
    <w:pPr>
      <w:ind w:left="720"/>
    </w:pPr>
    <w:rPr>
      <w:rFonts w:ascii="Courier New" w:hAnsi="Courier New" w:cs="Courier New"/>
      <w:sz w:val="28"/>
      <w:szCs w:val="28"/>
    </w:rPr>
  </w:style>
  <w:style w:type="paragraph" w:styleId="ListParagraph">
    <w:name w:val="List Paragraph"/>
    <w:basedOn w:val="Normal"/>
    <w:uiPriority w:val="34"/>
    <w:qFormat/>
    <w:rsid w:val="009242E5"/>
    <w:pPr>
      <w:ind w:left="720"/>
      <w:contextualSpacing/>
    </w:pPr>
  </w:style>
  <w:style w:type="paragraph" w:styleId="Footer">
    <w:name w:val="footer"/>
    <w:basedOn w:val="Normal"/>
    <w:link w:val="FooterChar"/>
    <w:uiPriority w:val="99"/>
    <w:unhideWhenUsed/>
    <w:rsid w:val="009242E5"/>
    <w:pPr>
      <w:tabs>
        <w:tab w:val="center" w:pos="4680"/>
        <w:tab w:val="right" w:pos="9360"/>
      </w:tabs>
    </w:pPr>
  </w:style>
  <w:style w:type="character" w:customStyle="1" w:styleId="FooterChar">
    <w:name w:val="Footer Char"/>
    <w:basedOn w:val="DefaultParagraphFont"/>
    <w:link w:val="Footer"/>
    <w:uiPriority w:val="99"/>
    <w:rsid w:val="009242E5"/>
    <w:rPr>
      <w:rFonts w:cs="Arial"/>
      <w:szCs w:val="24"/>
    </w:rPr>
  </w:style>
  <w:style w:type="paragraph" w:styleId="Header">
    <w:name w:val="header"/>
    <w:basedOn w:val="Normal"/>
    <w:link w:val="HeaderChar"/>
    <w:uiPriority w:val="99"/>
    <w:unhideWhenUsed/>
    <w:rsid w:val="00D310D5"/>
    <w:pPr>
      <w:tabs>
        <w:tab w:val="center" w:pos="4680"/>
        <w:tab w:val="right" w:pos="9360"/>
      </w:tabs>
    </w:pPr>
  </w:style>
  <w:style w:type="character" w:customStyle="1" w:styleId="HeaderChar">
    <w:name w:val="Header Char"/>
    <w:basedOn w:val="DefaultParagraphFont"/>
    <w:link w:val="Header"/>
    <w:uiPriority w:val="99"/>
    <w:rsid w:val="00D310D5"/>
    <w:rPr>
      <w:rFonts w:cs="Arial"/>
      <w:szCs w:val="24"/>
    </w:rPr>
  </w:style>
  <w:style w:type="character" w:styleId="Hyperlink">
    <w:name w:val="Hyperlink"/>
    <w:basedOn w:val="DefaultParagraphFont"/>
    <w:uiPriority w:val="99"/>
    <w:unhideWhenUsed/>
    <w:rsid w:val="00C434B8"/>
    <w:rPr>
      <w:color w:val="0000FF" w:themeColor="hyperlink"/>
      <w:u w:val="single"/>
    </w:rPr>
  </w:style>
  <w:style w:type="character" w:styleId="FollowedHyperlink">
    <w:name w:val="FollowedHyperlink"/>
    <w:basedOn w:val="DefaultParagraphFont"/>
    <w:uiPriority w:val="99"/>
    <w:semiHidden/>
    <w:unhideWhenUsed/>
    <w:rsid w:val="004B78AF"/>
    <w:rPr>
      <w:color w:val="800080" w:themeColor="followedHyperlink"/>
      <w:u w:val="single"/>
    </w:rPr>
  </w:style>
  <w:style w:type="character" w:styleId="CommentReference">
    <w:name w:val="annotation reference"/>
    <w:basedOn w:val="DefaultParagraphFont"/>
    <w:uiPriority w:val="99"/>
    <w:semiHidden/>
    <w:unhideWhenUsed/>
    <w:rsid w:val="0079344D"/>
    <w:rPr>
      <w:sz w:val="16"/>
      <w:szCs w:val="16"/>
    </w:rPr>
  </w:style>
  <w:style w:type="paragraph" w:styleId="CommentText">
    <w:name w:val="annotation text"/>
    <w:basedOn w:val="Normal"/>
    <w:link w:val="CommentTextChar"/>
    <w:uiPriority w:val="99"/>
    <w:semiHidden/>
    <w:unhideWhenUsed/>
    <w:rsid w:val="0079344D"/>
    <w:rPr>
      <w:sz w:val="20"/>
      <w:szCs w:val="20"/>
    </w:rPr>
  </w:style>
  <w:style w:type="character" w:customStyle="1" w:styleId="CommentTextChar">
    <w:name w:val="Comment Text Char"/>
    <w:basedOn w:val="DefaultParagraphFont"/>
    <w:link w:val="CommentText"/>
    <w:uiPriority w:val="99"/>
    <w:semiHidden/>
    <w:rsid w:val="0079344D"/>
    <w:rPr>
      <w:rFonts w:cs="Arial"/>
      <w:sz w:val="20"/>
      <w:szCs w:val="20"/>
    </w:rPr>
  </w:style>
  <w:style w:type="paragraph" w:styleId="CommentSubject">
    <w:name w:val="annotation subject"/>
    <w:basedOn w:val="CommentText"/>
    <w:next w:val="CommentText"/>
    <w:link w:val="CommentSubjectChar"/>
    <w:uiPriority w:val="99"/>
    <w:semiHidden/>
    <w:unhideWhenUsed/>
    <w:rsid w:val="0079344D"/>
    <w:rPr>
      <w:b/>
      <w:bCs/>
    </w:rPr>
  </w:style>
  <w:style w:type="character" w:customStyle="1" w:styleId="CommentSubjectChar">
    <w:name w:val="Comment Subject Char"/>
    <w:basedOn w:val="CommentTextChar"/>
    <w:link w:val="CommentSubject"/>
    <w:uiPriority w:val="99"/>
    <w:semiHidden/>
    <w:rsid w:val="0079344D"/>
    <w:rPr>
      <w:rFonts w:cs="Arial"/>
      <w:b/>
      <w:bCs/>
      <w:sz w:val="20"/>
      <w:szCs w:val="20"/>
    </w:rPr>
  </w:style>
  <w:style w:type="paragraph" w:styleId="Revision">
    <w:name w:val="Revision"/>
    <w:hidden/>
    <w:uiPriority w:val="99"/>
    <w:semiHidden/>
    <w:rsid w:val="0079344D"/>
    <w:pPr>
      <w:spacing w:after="0" w:line="240" w:lineRule="auto"/>
    </w:pPr>
    <w:rPr>
      <w:rFonts w:cs="Arial"/>
      <w:szCs w:val="24"/>
    </w:rPr>
  </w:style>
  <w:style w:type="paragraph" w:styleId="BalloonText">
    <w:name w:val="Balloon Text"/>
    <w:basedOn w:val="Normal"/>
    <w:link w:val="BalloonTextChar"/>
    <w:uiPriority w:val="99"/>
    <w:semiHidden/>
    <w:unhideWhenUsed/>
    <w:rsid w:val="0079344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9344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152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en.wikipedia.org/wiki/NFL_Scouting_Combine" TargetMode="External"/><Relationship Id="rId13" Type="http://schemas.openxmlformats.org/officeDocument/2006/relationships/image" Target="media/image4.png"/><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1.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hyperlink" Target="http://www.nfl.com/combine" TargetMode="External"/><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6168AA-4ED9-4415-BE4E-F267E1A0E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7</Pages>
  <Words>4075</Words>
  <Characters>23232</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27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ris2</dc:creator>
  <cp:lastModifiedBy>Christopher Bilder</cp:lastModifiedBy>
  <cp:revision>8</cp:revision>
  <dcterms:created xsi:type="dcterms:W3CDTF">2025-10-16T03:22:00Z</dcterms:created>
  <dcterms:modified xsi:type="dcterms:W3CDTF">2025-10-16T03:31:00Z</dcterms:modified>
</cp:coreProperties>
</file>